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6C7383" w:rsidRPr="006908E8" w14:paraId="05C7D577" w14:textId="77777777" w:rsidTr="009F13D1">
        <w:trPr>
          <w:trHeight w:val="13271"/>
        </w:trPr>
        <w:tc>
          <w:tcPr>
            <w:tcW w:w="8789" w:type="dxa"/>
          </w:tcPr>
          <w:p w14:paraId="339DC03E" w14:textId="77777777" w:rsidR="006C7383" w:rsidRPr="006908E8" w:rsidRDefault="006C7383" w:rsidP="009F13D1">
            <w:pPr>
              <w:spacing w:after="120"/>
              <w:jc w:val="center"/>
              <w:rPr>
                <w:rFonts w:ascii="宋体" w:hAnsi="宋体"/>
                <w:b/>
                <w:spacing w:val="20"/>
                <w:sz w:val="30"/>
                <w:u w:val="single"/>
              </w:rPr>
            </w:pPr>
            <w:r w:rsidRPr="006908E8">
              <w:rPr>
                <w:rFonts w:ascii="宋体" w:hAnsi="宋体" w:hint="eastAsia"/>
                <w:b/>
                <w:spacing w:val="20"/>
                <w:sz w:val="30"/>
                <w:u w:val="single"/>
              </w:rPr>
              <w:t>清华大学本科生考试试题专用纸</w:t>
            </w:r>
          </w:p>
          <w:p w14:paraId="45E4C74A" w14:textId="1FC4D039" w:rsidR="006C7383" w:rsidRPr="006908E8" w:rsidRDefault="008B54C5" w:rsidP="009F13D1">
            <w:pPr>
              <w:rPr>
                <w:rFonts w:ascii="宋体" w:hAnsi="宋体"/>
                <w:sz w:val="24"/>
              </w:rPr>
            </w:pPr>
            <w:r w:rsidRPr="006908E8">
              <w:rPr>
                <w:rFonts w:ascii="宋体" w:hAnsi="宋体" w:hint="eastAsia"/>
                <w:sz w:val="24"/>
              </w:rPr>
              <w:t xml:space="preserve">     </w:t>
            </w:r>
            <w:r w:rsidR="006C7383" w:rsidRPr="006908E8">
              <w:rPr>
                <w:rFonts w:ascii="宋体" w:hAnsi="宋体" w:hint="eastAsia"/>
                <w:sz w:val="24"/>
              </w:rPr>
              <w:t xml:space="preserve">考试课程   </w:t>
            </w:r>
            <w:r w:rsidR="006C7383" w:rsidRPr="006908E8">
              <w:rPr>
                <w:rFonts w:ascii="宋体" w:hAnsi="宋体" w:hint="eastAsia"/>
                <w:b/>
                <w:sz w:val="24"/>
                <w:szCs w:val="24"/>
              </w:rPr>
              <w:t>微积分A</w:t>
            </w:r>
            <w:r w:rsidR="008A2DBD" w:rsidRPr="006908E8">
              <w:rPr>
                <w:rFonts w:ascii="宋体" w:hAnsi="宋体" w:hint="eastAsia"/>
                <w:b/>
                <w:sz w:val="24"/>
                <w:szCs w:val="24"/>
              </w:rPr>
              <w:t>(2</w:t>
            </w:r>
            <w:r w:rsidR="004102BC" w:rsidRPr="006908E8">
              <w:rPr>
                <w:rFonts w:ascii="宋体" w:hAnsi="宋体" w:hint="eastAsia"/>
                <w:b/>
                <w:sz w:val="24"/>
                <w:szCs w:val="24"/>
              </w:rPr>
              <w:t>)</w:t>
            </w:r>
            <w:r w:rsidR="006C7383" w:rsidRPr="006908E8">
              <w:rPr>
                <w:rFonts w:ascii="宋体" w:hAnsi="宋体" w:hint="eastAsia"/>
                <w:sz w:val="24"/>
              </w:rPr>
              <w:t xml:space="preserve">  </w:t>
            </w:r>
            <w:r w:rsidR="00F556DF" w:rsidRPr="006908E8">
              <w:rPr>
                <w:rFonts w:ascii="宋体" w:hAnsi="宋体" w:hint="eastAsia"/>
                <w:b/>
                <w:bCs/>
                <w:color w:val="FF0000"/>
                <w:sz w:val="44"/>
                <w:szCs w:val="44"/>
              </w:rPr>
              <w:t>样卷</w:t>
            </w:r>
            <w:r w:rsidR="006C7383" w:rsidRPr="006908E8">
              <w:rPr>
                <w:rFonts w:ascii="宋体" w:hAnsi="宋体" w:hint="eastAsia"/>
                <w:sz w:val="24"/>
              </w:rPr>
              <w:t xml:space="preserve">   (A)    </w:t>
            </w:r>
            <w:r w:rsidRPr="006908E8">
              <w:rPr>
                <w:rFonts w:ascii="宋体" w:hAnsi="宋体" w:hint="eastAsia"/>
                <w:sz w:val="24"/>
              </w:rPr>
              <w:t xml:space="preserve"> </w:t>
            </w:r>
            <w:r w:rsidR="00882ED3" w:rsidRPr="006908E8">
              <w:rPr>
                <w:rFonts w:ascii="宋体" w:hAnsi="宋体"/>
                <w:sz w:val="24"/>
              </w:rPr>
              <w:t xml:space="preserve"> </w:t>
            </w:r>
          </w:p>
          <w:p w14:paraId="74BE47A2" w14:textId="77777777" w:rsidR="00742E69" w:rsidRPr="006908E8" w:rsidRDefault="006C7383" w:rsidP="00E31BC0">
            <w:pPr>
              <w:spacing w:beforeLines="50" w:before="156" w:line="360" w:lineRule="auto"/>
              <w:rPr>
                <w:rFonts w:ascii="宋体" w:hAnsi="宋体"/>
                <w:b/>
                <w:szCs w:val="21"/>
                <w:u w:val="single"/>
              </w:rPr>
            </w:pPr>
            <w:r w:rsidRPr="006908E8">
              <w:rPr>
                <w:rFonts w:ascii="宋体" w:hAnsi="宋体" w:hint="eastAsia"/>
                <w:b/>
                <w:szCs w:val="21"/>
              </w:rPr>
              <w:t>系名</w:t>
            </w:r>
            <w:r w:rsidRPr="006908E8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  </w:t>
            </w:r>
            <w:r w:rsidRPr="006908E8">
              <w:rPr>
                <w:rFonts w:ascii="宋体" w:hAnsi="宋体" w:hint="eastAsia"/>
                <w:b/>
                <w:szCs w:val="21"/>
              </w:rPr>
              <w:t xml:space="preserve">  班级</w:t>
            </w:r>
            <w:r w:rsidRPr="006908E8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</w:t>
            </w:r>
            <w:r w:rsidRPr="006908E8">
              <w:rPr>
                <w:rFonts w:ascii="宋体" w:hAnsi="宋体" w:hint="eastAsia"/>
                <w:b/>
                <w:szCs w:val="21"/>
              </w:rPr>
              <w:t xml:space="preserve"> 姓名</w:t>
            </w:r>
            <w:r w:rsidRPr="006908E8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</w:t>
            </w:r>
            <w:r w:rsidRPr="006908E8">
              <w:rPr>
                <w:rFonts w:ascii="宋体" w:hAnsi="宋体" w:hint="eastAsia"/>
                <w:b/>
                <w:szCs w:val="21"/>
              </w:rPr>
              <w:t xml:space="preserve">  学号</w:t>
            </w:r>
            <w:r w:rsidRPr="006908E8">
              <w:rPr>
                <w:rFonts w:ascii="宋体" w:hAnsi="宋体" w:hint="eastAsia"/>
                <w:b/>
                <w:szCs w:val="21"/>
                <w:u w:val="single"/>
              </w:rPr>
              <w:t xml:space="preserve">            </w:t>
            </w:r>
          </w:p>
          <w:p w14:paraId="0C77A864" w14:textId="31E44CD6" w:rsidR="00B56896" w:rsidRPr="006908E8" w:rsidRDefault="00B56896" w:rsidP="00B56896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1.</w:t>
            </w:r>
            <w:r w:rsidR="00882ED3" w:rsidRPr="006908E8">
              <w:rPr>
                <w:rFonts w:ascii="宋体" w:hAnsi="宋体" w:hint="eastAsia"/>
                <w:szCs w:val="21"/>
              </w:rPr>
              <w:t>（4分）</w:t>
            </w:r>
            <w:r w:rsidR="00760E54" w:rsidRPr="006908E8">
              <w:rPr>
                <w:rFonts w:ascii="宋体" w:hAnsi="宋体" w:hint="eastAsia"/>
                <w:szCs w:val="21"/>
              </w:rPr>
              <w:t>设</w:t>
            </w:r>
            <w:r w:rsidR="00F442AC" w:rsidRPr="006908E8">
              <w:rPr>
                <w:rFonts w:ascii="宋体" w:hAnsi="宋体"/>
                <w:position w:val="-10"/>
              </w:rPr>
              <w:object w:dxaOrig="2540" w:dyaOrig="300" w14:anchorId="78B70F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3pt;height:15.5pt" o:ole="">
                  <v:imagedata r:id="rId7" o:title=""/>
                </v:shape>
                <o:OLEObject Type="Embed" ProgID="Equation.DSMT4" ShapeID="_x0000_i1025" DrawAspect="Content" ObjectID="_1779017215" r:id="rId8"/>
              </w:object>
            </w:r>
            <w:r w:rsidR="00760E54" w:rsidRPr="006908E8">
              <w:rPr>
                <w:rFonts w:ascii="宋体" w:hAnsi="宋体" w:hint="eastAsia"/>
              </w:rPr>
              <w:t>，</w:t>
            </w:r>
            <w:r w:rsidR="00126B12" w:rsidRPr="006908E8">
              <w:rPr>
                <w:rFonts w:ascii="宋体" w:hAnsi="宋体" w:hint="eastAsia"/>
                <w:szCs w:val="21"/>
              </w:rPr>
              <w:t>求</w:t>
            </w:r>
            <w:r w:rsidR="00760E54" w:rsidRPr="006908E8">
              <w:rPr>
                <w:rFonts w:ascii="宋体" w:hAnsi="宋体" w:hint="eastAsia"/>
                <w:szCs w:val="21"/>
              </w:rPr>
              <w:t>散度</w:t>
            </w:r>
            <w:r w:rsidR="00760E54" w:rsidRPr="006908E8">
              <w:rPr>
                <w:rFonts w:ascii="宋体" w:hAnsi="宋体"/>
                <w:position w:val="-6"/>
              </w:rPr>
              <w:object w:dxaOrig="499" w:dyaOrig="260" w14:anchorId="47720603">
                <v:shape id="_x0000_i1026" type="#_x0000_t75" style="width:24.85pt;height:13.65pt" o:ole="">
                  <v:imagedata r:id="rId9" o:title=""/>
                </v:shape>
                <o:OLEObject Type="Embed" ProgID="Equation.DSMT4" ShapeID="_x0000_i1026" DrawAspect="Content" ObjectID="_1779017216" r:id="rId10"/>
              </w:object>
            </w:r>
            <w:r w:rsidRPr="006908E8">
              <w:rPr>
                <w:rFonts w:ascii="宋体" w:hAnsi="宋体" w:hint="eastAsia"/>
                <w:szCs w:val="21"/>
              </w:rPr>
              <w:t>。</w:t>
            </w:r>
          </w:p>
          <w:p w14:paraId="5A850FA8" w14:textId="2F2D4890" w:rsidR="00AD6319" w:rsidRPr="006908E8" w:rsidRDefault="00B56896" w:rsidP="00126B12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</w:rPr>
              <w:t>解：</w:t>
            </w:r>
            <w:r w:rsidR="00760E54" w:rsidRPr="006908E8">
              <w:rPr>
                <w:rFonts w:ascii="宋体" w:hAnsi="宋体"/>
                <w:position w:val="-26"/>
              </w:rPr>
              <w:object w:dxaOrig="4060" w:dyaOrig="600" w14:anchorId="0ABBE8D2">
                <v:shape id="_x0000_i1027" type="#_x0000_t75" style="width:201.4pt;height:31.35pt" o:ole="">
                  <v:imagedata r:id="rId11" o:title=""/>
                </v:shape>
                <o:OLEObject Type="Embed" ProgID="Equation.DSMT4" ShapeID="_x0000_i1027" DrawAspect="Content" ObjectID="_1779017217" r:id="rId12"/>
              </w:object>
            </w:r>
            <w:r w:rsidR="00126B12" w:rsidRPr="006908E8">
              <w:rPr>
                <w:rFonts w:ascii="宋体" w:hAnsi="宋体" w:hint="eastAsia"/>
              </w:rPr>
              <w:t>。</w:t>
            </w:r>
          </w:p>
          <w:p w14:paraId="4554DCA1" w14:textId="77777777" w:rsidR="00B56896" w:rsidRPr="006908E8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55705704" w14:textId="0B8C84EB" w:rsidR="00760E54" w:rsidRPr="006908E8" w:rsidRDefault="00B56896" w:rsidP="00760E54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2.</w:t>
            </w:r>
            <w:r w:rsidRPr="006908E8">
              <w:rPr>
                <w:rFonts w:ascii="宋体" w:hAnsi="宋体"/>
                <w:szCs w:val="21"/>
              </w:rPr>
              <w:t xml:space="preserve"> </w:t>
            </w:r>
            <w:r w:rsidR="00882ED3" w:rsidRPr="006908E8">
              <w:rPr>
                <w:rFonts w:ascii="宋体" w:hAnsi="宋体" w:hint="eastAsia"/>
                <w:szCs w:val="21"/>
              </w:rPr>
              <w:t>（4分）</w:t>
            </w:r>
            <w:r w:rsidR="00760E54" w:rsidRPr="006908E8">
              <w:rPr>
                <w:rFonts w:ascii="宋体" w:hAnsi="宋体" w:hint="eastAsia"/>
                <w:szCs w:val="21"/>
              </w:rPr>
              <w:t>设</w:t>
            </w:r>
            <w:r w:rsidR="00760E54" w:rsidRPr="006908E8">
              <w:rPr>
                <w:rFonts w:ascii="宋体" w:hAnsi="宋体"/>
                <w:position w:val="-10"/>
              </w:rPr>
              <w:object w:dxaOrig="3220" w:dyaOrig="340" w14:anchorId="19F9A7B0">
                <v:shape id="_x0000_i1028" type="#_x0000_t75" style="width:159.85pt;height:17.7pt" o:ole="">
                  <v:imagedata r:id="rId13" o:title=""/>
                </v:shape>
                <o:OLEObject Type="Embed" ProgID="Equation.DSMT4" ShapeID="_x0000_i1028" DrawAspect="Content" ObjectID="_1779017218" r:id="rId14"/>
              </w:object>
            </w:r>
            <w:r w:rsidR="00760E54" w:rsidRPr="006908E8">
              <w:rPr>
                <w:rFonts w:ascii="宋体" w:hAnsi="宋体" w:hint="eastAsia"/>
              </w:rPr>
              <w:t>，</w:t>
            </w:r>
            <w:r w:rsidR="00760E54" w:rsidRPr="006908E8">
              <w:rPr>
                <w:rFonts w:ascii="宋体" w:hAnsi="宋体" w:hint="eastAsia"/>
                <w:szCs w:val="21"/>
              </w:rPr>
              <w:t>求旋度</w:t>
            </w:r>
            <w:r w:rsidR="00760E54" w:rsidRPr="006908E8">
              <w:rPr>
                <w:rFonts w:ascii="宋体" w:hAnsi="宋体"/>
                <w:position w:val="-6"/>
              </w:rPr>
              <w:object w:dxaOrig="460" w:dyaOrig="260" w14:anchorId="19A2D259">
                <v:shape id="_x0000_i1029" type="#_x0000_t75" style="width:22.95pt;height:13.65pt" o:ole="">
                  <v:imagedata r:id="rId15" o:title=""/>
                </v:shape>
                <o:OLEObject Type="Embed" ProgID="Equation.DSMT4" ShapeID="_x0000_i1029" DrawAspect="Content" ObjectID="_1779017219" r:id="rId16"/>
              </w:object>
            </w:r>
            <w:r w:rsidR="00760E54" w:rsidRPr="006908E8">
              <w:rPr>
                <w:rFonts w:ascii="宋体" w:hAnsi="宋体" w:hint="eastAsia"/>
                <w:szCs w:val="21"/>
              </w:rPr>
              <w:t>。</w:t>
            </w:r>
          </w:p>
          <w:p w14:paraId="3162EE27" w14:textId="69FAE524" w:rsidR="00B56896" w:rsidRPr="006908E8" w:rsidRDefault="00760E54" w:rsidP="00760E54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</w:rPr>
              <w:t>解：</w:t>
            </w:r>
            <w:r w:rsidR="00F442AC" w:rsidRPr="006908E8">
              <w:rPr>
                <w:rFonts w:ascii="宋体" w:hAnsi="宋体"/>
                <w:position w:val="-64"/>
              </w:rPr>
              <w:object w:dxaOrig="5740" w:dyaOrig="1380" w14:anchorId="166C57C8">
                <v:shape id="_x0000_i1030" type="#_x0000_t75" style="width:284.9pt;height:1in" o:ole="">
                  <v:imagedata r:id="rId17" o:title=""/>
                </v:shape>
                <o:OLEObject Type="Embed" ProgID="Equation.DSMT4" ShapeID="_x0000_i1030" DrawAspect="Content" ObjectID="_1779017220" r:id="rId18"/>
              </w:object>
            </w:r>
            <w:r w:rsidRPr="006908E8">
              <w:rPr>
                <w:rFonts w:ascii="宋体" w:hAnsi="宋体" w:hint="eastAsia"/>
              </w:rPr>
              <w:t>。</w:t>
            </w:r>
          </w:p>
          <w:p w14:paraId="2D299A41" w14:textId="77777777" w:rsidR="00760E54" w:rsidRPr="006908E8" w:rsidRDefault="00760E54" w:rsidP="00760E54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highlight w:val="yellow"/>
              </w:rPr>
            </w:pPr>
          </w:p>
          <w:p w14:paraId="625AF55F" w14:textId="30096A2D" w:rsidR="00B56896" w:rsidRPr="00471C39" w:rsidRDefault="00B56896" w:rsidP="00B56896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471C39">
              <w:rPr>
                <w:rFonts w:ascii="宋体" w:hAnsi="宋体" w:hint="eastAsia"/>
              </w:rPr>
              <w:t>3.</w:t>
            </w:r>
            <w:r w:rsidR="00882ED3" w:rsidRPr="00471C39">
              <w:rPr>
                <w:rFonts w:ascii="宋体" w:hAnsi="宋体" w:hint="eastAsia"/>
                <w:szCs w:val="21"/>
              </w:rPr>
              <w:t xml:space="preserve"> （4分）</w:t>
            </w:r>
            <w:r w:rsidRPr="00471C39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471C39">
              <w:rPr>
                <w:rFonts w:ascii="宋体" w:hAnsi="宋体" w:hint="eastAsia"/>
                <w:szCs w:val="21"/>
              </w:rPr>
              <w:t>求</w:t>
            </w:r>
            <w:r w:rsidR="00471C39" w:rsidRPr="00471C39">
              <w:rPr>
                <w:rFonts w:ascii="宋体" w:hAnsi="宋体" w:hint="eastAsia"/>
                <w:szCs w:val="21"/>
              </w:rPr>
              <w:t>微分方程</w:t>
            </w:r>
            <w:r w:rsidR="00471C39" w:rsidRPr="00471C39">
              <w:rPr>
                <w:rFonts w:ascii="宋体" w:hAnsi="宋体"/>
                <w:position w:val="-22"/>
                <w:szCs w:val="21"/>
              </w:rPr>
              <w:object w:dxaOrig="1480" w:dyaOrig="560" w14:anchorId="73068460">
                <v:shape id="_x0000_i1031" type="#_x0000_t75" style="width:73.85pt;height:27.95pt" o:ole="">
                  <v:imagedata r:id="rId19" o:title=""/>
                </v:shape>
                <o:OLEObject Type="Embed" ProgID="Equation.DSMT4" ShapeID="_x0000_i1031" DrawAspect="Content" ObjectID="_1779017221" r:id="rId20"/>
              </w:object>
            </w:r>
            <w:r w:rsidR="00471C39" w:rsidRPr="00471C39">
              <w:rPr>
                <w:rFonts w:ascii="宋体" w:hAnsi="宋体" w:hint="eastAsia"/>
                <w:szCs w:val="21"/>
              </w:rPr>
              <w:t>的通解</w:t>
            </w:r>
            <w:r w:rsidRPr="00471C39">
              <w:rPr>
                <w:rFonts w:ascii="宋体" w:hAnsi="宋体" w:hint="eastAsia"/>
                <w:szCs w:val="21"/>
              </w:rPr>
              <w:t>。</w:t>
            </w:r>
          </w:p>
          <w:p w14:paraId="1D7911ED" w14:textId="5995AA57" w:rsidR="00471C39" w:rsidRDefault="00B56896" w:rsidP="00471C39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471C39">
              <w:rPr>
                <w:rFonts w:ascii="宋体" w:hAnsi="宋体" w:hint="eastAsia"/>
                <w:szCs w:val="21"/>
              </w:rPr>
              <w:t>解：</w:t>
            </w:r>
            <w:r w:rsidR="00471C39" w:rsidRPr="00471C39">
              <w:rPr>
                <w:rFonts w:ascii="宋体" w:hAnsi="宋体"/>
                <w:szCs w:val="21"/>
              </w:rPr>
              <w:t xml:space="preserve"> </w:t>
            </w:r>
            <w:r w:rsidR="00471C39" w:rsidRPr="00471C39">
              <w:rPr>
                <w:rFonts w:ascii="宋体" w:hAnsi="宋体"/>
                <w:position w:val="-22"/>
                <w:szCs w:val="21"/>
              </w:rPr>
              <w:object w:dxaOrig="1680" w:dyaOrig="560" w14:anchorId="48A85214">
                <v:shape id="_x0000_i1032" type="#_x0000_t75" style="width:83.8pt;height:27.95pt" o:ole="">
                  <v:imagedata r:id="rId21" o:title=""/>
                </v:shape>
                <o:OLEObject Type="Embed" ProgID="Equation.DSMT4" ShapeID="_x0000_i1032" DrawAspect="Content" ObjectID="_1779017222" r:id="rId22"/>
              </w:object>
            </w:r>
            <w:r w:rsidR="00471C39">
              <w:rPr>
                <w:rFonts w:ascii="宋体" w:hAnsi="宋体" w:hint="eastAsia"/>
                <w:szCs w:val="21"/>
              </w:rPr>
              <w:t>。</w:t>
            </w:r>
          </w:p>
          <w:p w14:paraId="754A62F2" w14:textId="4ECB5725" w:rsidR="00471C39" w:rsidRPr="00471C39" w:rsidRDefault="00471C39" w:rsidP="00471C39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令</w:t>
            </w:r>
            <w:r w:rsidRPr="00471C39">
              <w:rPr>
                <w:position w:val="-10"/>
              </w:rPr>
              <w:object w:dxaOrig="660" w:dyaOrig="340" w14:anchorId="5E9DD9A8">
                <v:shape id="_x0000_i1033" type="#_x0000_t75" style="width:33.2pt;height:16.75pt" o:ole="">
                  <v:imagedata r:id="rId23" o:title=""/>
                </v:shape>
                <o:OLEObject Type="Embed" ProgID="Equation.DSMT4" ShapeID="_x0000_i1033" DrawAspect="Content" ObjectID="_1779017223" r:id="rId24"/>
              </w:object>
            </w:r>
            <w:r>
              <w:rPr>
                <w:rFonts w:hint="eastAsia"/>
              </w:rPr>
              <w:t>，</w:t>
            </w:r>
            <w:r w:rsidRPr="009C59F4">
              <w:rPr>
                <w:position w:val="-22"/>
              </w:rPr>
              <w:object w:dxaOrig="1340" w:dyaOrig="560" w14:anchorId="090E8131">
                <v:shape id="_x0000_i1034" type="#_x0000_t75" style="width:67.05pt;height:27.95pt" o:ole="">
                  <v:imagedata r:id="rId25" o:title=""/>
                </v:shape>
                <o:OLEObject Type="Embed" ProgID="Equation.DSMT4" ShapeID="_x0000_i1034" DrawAspect="Content" ObjectID="_1779017224" r:id="rId26"/>
              </w:object>
            </w:r>
            <w:r>
              <w:rPr>
                <w:rFonts w:hint="eastAsia"/>
              </w:rPr>
              <w:t>，</w:t>
            </w:r>
            <w:r w:rsidRPr="009C59F4">
              <w:rPr>
                <w:position w:val="-22"/>
              </w:rPr>
              <w:object w:dxaOrig="1380" w:dyaOrig="560" w14:anchorId="0539D545">
                <v:shape id="_x0000_i1035" type="#_x0000_t75" style="width:68.9pt;height:27.95pt" o:ole="">
                  <v:imagedata r:id="rId27" o:title=""/>
                </v:shape>
                <o:OLEObject Type="Embed" ProgID="Equation.DSMT4" ShapeID="_x0000_i1035" DrawAspect="Content" ObjectID="_1779017225" r:id="rId28"/>
              </w:object>
            </w:r>
            <w:r>
              <w:rPr>
                <w:rFonts w:hint="eastAsia"/>
              </w:rPr>
              <w:t>，</w:t>
            </w:r>
            <w:r w:rsidRPr="00471C39">
              <w:rPr>
                <w:position w:val="-48"/>
              </w:rPr>
              <w:object w:dxaOrig="1440" w:dyaOrig="820" w14:anchorId="758E3797">
                <v:shape id="_x0000_i1036" type="#_x0000_t75" style="width:1in;height:40.95pt" o:ole="">
                  <v:imagedata r:id="rId29" o:title=""/>
                </v:shape>
                <o:OLEObject Type="Embed" ProgID="Equation.DSMT4" ShapeID="_x0000_i1036" DrawAspect="Content" ObjectID="_1779017226" r:id="rId30"/>
              </w:object>
            </w:r>
            <w:r>
              <w:rPr>
                <w:rFonts w:hint="eastAsia"/>
              </w:rPr>
              <w:t>。</w:t>
            </w:r>
          </w:p>
          <w:p w14:paraId="66EF6CF3" w14:textId="77777777" w:rsidR="00B56896" w:rsidRPr="006908E8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1F71201B" w14:textId="344FA168" w:rsidR="00C85156" w:rsidRPr="00DC6DC7" w:rsidRDefault="00B56896" w:rsidP="00C85156">
            <w:pPr>
              <w:rPr>
                <w:rFonts w:ascii="宋体" w:hAnsi="宋体"/>
                <w:szCs w:val="21"/>
              </w:rPr>
            </w:pPr>
            <w:r w:rsidRPr="00DC6DC7">
              <w:rPr>
                <w:rFonts w:ascii="宋体" w:hAnsi="宋体" w:hint="eastAsia"/>
                <w:szCs w:val="21"/>
              </w:rPr>
              <w:t>4.</w:t>
            </w:r>
            <w:r w:rsidR="00C85156" w:rsidRPr="00DC6DC7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DC6DC7">
              <w:rPr>
                <w:rFonts w:ascii="宋体" w:hAnsi="宋体" w:hint="eastAsia"/>
                <w:szCs w:val="21"/>
              </w:rPr>
              <w:t>（4分）</w:t>
            </w:r>
            <w:r w:rsidR="006F3E8D" w:rsidRPr="00DC6DC7">
              <w:rPr>
                <w:rFonts w:ascii="宋体" w:hAnsi="宋体" w:hint="eastAsia"/>
                <w:szCs w:val="21"/>
              </w:rPr>
              <w:t>求第一类曲线积分</w:t>
            </w:r>
            <w:r w:rsidR="00DC6DC7" w:rsidRPr="00DC6DC7">
              <w:rPr>
                <w:rFonts w:ascii="宋体" w:hAnsi="宋体"/>
                <w:position w:val="-16"/>
              </w:rPr>
              <w:object w:dxaOrig="720" w:dyaOrig="420" w14:anchorId="1430F471">
                <v:shape id="_x0000_i1037" type="#_x0000_t75" style="width:35.7pt;height:22.65pt" o:ole="">
                  <v:imagedata r:id="rId31" o:title=""/>
                </v:shape>
                <o:OLEObject Type="Embed" ProgID="Equation.DSMT4" ShapeID="_x0000_i1037" DrawAspect="Content" ObjectID="_1779017227" r:id="rId32"/>
              </w:object>
            </w:r>
            <w:r w:rsidR="00C85156" w:rsidRPr="00DC6DC7">
              <w:rPr>
                <w:rFonts w:ascii="宋体" w:hAnsi="宋体" w:hint="eastAsia"/>
                <w:szCs w:val="21"/>
              </w:rPr>
              <w:t>，其中</w:t>
            </w:r>
            <w:r w:rsidR="00DC6DC7" w:rsidRPr="00DC6DC7">
              <w:rPr>
                <w:rFonts w:ascii="宋体" w:hAnsi="宋体"/>
                <w:position w:val="-10"/>
              </w:rPr>
              <w:object w:dxaOrig="1700" w:dyaOrig="340" w14:anchorId="351E5178">
                <v:shape id="_x0000_i1038" type="#_x0000_t75" style="width:84.4pt;height:18pt" o:ole="">
                  <v:imagedata r:id="rId33" o:title=""/>
                </v:shape>
                <o:OLEObject Type="Embed" ProgID="Equation.DSMT4" ShapeID="_x0000_i1038" DrawAspect="Content" ObjectID="_1779017228" r:id="rId34"/>
              </w:object>
            </w:r>
            <w:r w:rsidR="00C85156" w:rsidRPr="00DC6DC7">
              <w:rPr>
                <w:rFonts w:ascii="宋体" w:hAnsi="宋体" w:hint="eastAsia"/>
                <w:szCs w:val="21"/>
              </w:rPr>
              <w:t>。</w:t>
            </w:r>
          </w:p>
          <w:p w14:paraId="2EF804CA" w14:textId="7BBB4683" w:rsidR="00C85156" w:rsidRPr="00DC6DC7" w:rsidRDefault="00C85156" w:rsidP="00DC6DC7">
            <w:pPr>
              <w:rPr>
                <w:rFonts w:ascii="宋体" w:hAnsi="宋体"/>
                <w:szCs w:val="21"/>
              </w:rPr>
            </w:pPr>
            <w:r w:rsidRPr="00DC6DC7">
              <w:rPr>
                <w:rFonts w:ascii="宋体" w:hAnsi="宋体" w:hint="eastAsia"/>
                <w:szCs w:val="21"/>
              </w:rPr>
              <w:t>解：</w:t>
            </w:r>
            <w:r w:rsidR="00DC6DC7" w:rsidRPr="006908E8">
              <w:rPr>
                <w:rFonts w:ascii="宋体" w:hAnsi="宋体"/>
                <w:szCs w:val="21"/>
              </w:rPr>
              <w:t xml:space="preserve"> </w:t>
            </w:r>
            <w:r w:rsidR="00DC6DC7" w:rsidRPr="00DC6DC7">
              <w:rPr>
                <w:rFonts w:ascii="宋体" w:hAnsi="宋体"/>
                <w:position w:val="-22"/>
              </w:rPr>
              <w:object w:dxaOrig="3360" w:dyaOrig="560" w14:anchorId="1C540DDF">
                <v:shape id="_x0000_i1039" type="#_x0000_t75" style="width:166.05pt;height:30.1pt" o:ole="">
                  <v:imagedata r:id="rId35" o:title=""/>
                </v:shape>
                <o:OLEObject Type="Embed" ProgID="Equation.DSMT4" ShapeID="_x0000_i1039" DrawAspect="Content" ObjectID="_1779017229" r:id="rId36"/>
              </w:object>
            </w:r>
            <w:r w:rsidR="00783132">
              <w:rPr>
                <w:rFonts w:ascii="宋体" w:hAnsi="宋体" w:hint="eastAsia"/>
              </w:rPr>
              <w:t>。</w:t>
            </w:r>
          </w:p>
          <w:p w14:paraId="548F47A3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6C19C811" w14:textId="5F9AB94F" w:rsidR="00094585" w:rsidRPr="00D74378" w:rsidRDefault="00F72CE5" w:rsidP="00094585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D74378">
              <w:rPr>
                <w:rFonts w:ascii="宋体" w:hAnsi="宋体" w:hint="eastAsia"/>
                <w:szCs w:val="21"/>
              </w:rPr>
              <w:t>5.</w:t>
            </w:r>
            <w:r w:rsidR="00094585" w:rsidRPr="00D74378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D74378">
              <w:rPr>
                <w:rFonts w:ascii="宋体" w:hAnsi="宋体" w:hint="eastAsia"/>
                <w:szCs w:val="21"/>
              </w:rPr>
              <w:t>（4分）</w:t>
            </w:r>
            <w:r w:rsidR="00D74378" w:rsidRPr="00D74378">
              <w:rPr>
                <w:rFonts w:ascii="宋体" w:hAnsi="宋体" w:hint="eastAsia"/>
                <w:szCs w:val="21"/>
              </w:rPr>
              <w:t>求第一类曲面积分</w:t>
            </w:r>
            <w:r w:rsidR="00D74378" w:rsidRPr="00D74378">
              <w:rPr>
                <w:rFonts w:ascii="宋体" w:hAnsi="宋体"/>
                <w:position w:val="-30"/>
              </w:rPr>
              <w:object w:dxaOrig="540" w:dyaOrig="639" w14:anchorId="549150BA">
                <v:shape id="_x0000_i1040" type="#_x0000_t75" style="width:26.4pt;height:34.15pt" o:ole="">
                  <v:imagedata r:id="rId37" o:title=""/>
                </v:shape>
                <o:OLEObject Type="Embed" ProgID="Equation.DSMT4" ShapeID="_x0000_i1040" DrawAspect="Content" ObjectID="_1779017230" r:id="rId38"/>
              </w:object>
            </w:r>
            <w:r w:rsidR="00094585" w:rsidRPr="00D74378">
              <w:rPr>
                <w:rFonts w:ascii="宋体" w:hAnsi="宋体" w:hint="eastAsia"/>
                <w:szCs w:val="21"/>
              </w:rPr>
              <w:t>，</w:t>
            </w:r>
            <w:r w:rsidR="00D74378" w:rsidRPr="00D74378">
              <w:rPr>
                <w:rFonts w:ascii="宋体" w:hAnsi="宋体" w:hint="eastAsia"/>
                <w:szCs w:val="21"/>
              </w:rPr>
              <w:t>其中</w:t>
            </w:r>
            <w:r w:rsidR="00D74378" w:rsidRPr="00D74378">
              <w:rPr>
                <w:rFonts w:ascii="宋体" w:hAnsi="宋体"/>
                <w:position w:val="-10"/>
              </w:rPr>
              <w:object w:dxaOrig="2120" w:dyaOrig="340" w14:anchorId="65D2D279">
                <v:shape id="_x0000_i1041" type="#_x0000_t75" style="width:105.5pt;height:18pt" o:ole="">
                  <v:imagedata r:id="rId39" o:title=""/>
                </v:shape>
                <o:OLEObject Type="Embed" ProgID="Equation.DSMT4" ShapeID="_x0000_i1041" DrawAspect="Content" ObjectID="_1779017231" r:id="rId40"/>
              </w:object>
            </w:r>
            <w:r w:rsidR="00094585" w:rsidRPr="00D74378">
              <w:rPr>
                <w:rFonts w:ascii="宋体" w:hAnsi="宋体" w:hint="eastAsia"/>
                <w:szCs w:val="21"/>
              </w:rPr>
              <w:t>。</w:t>
            </w:r>
          </w:p>
          <w:p w14:paraId="145CDC53" w14:textId="46D0958C" w:rsidR="00501A34" w:rsidRDefault="00094585" w:rsidP="00D74378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D74378">
              <w:rPr>
                <w:rFonts w:ascii="宋体" w:hAnsi="宋体" w:hint="eastAsia"/>
              </w:rPr>
              <w:t>解：</w:t>
            </w:r>
            <w:r w:rsidR="00D74378" w:rsidRPr="00D74378">
              <w:rPr>
                <w:rFonts w:ascii="宋体" w:hAnsi="宋体"/>
                <w:szCs w:val="21"/>
              </w:rPr>
              <w:t xml:space="preserve"> </w:t>
            </w:r>
            <w:r w:rsidR="00501A34" w:rsidRPr="00501A34">
              <w:rPr>
                <w:rFonts w:ascii="宋体" w:hAnsi="宋体"/>
                <w:position w:val="-12"/>
              </w:rPr>
              <w:object w:dxaOrig="2620" w:dyaOrig="420" w14:anchorId="5CD2EF10">
                <v:shape id="_x0000_i1042" type="#_x0000_t75" style="width:130.35pt;height:22.05pt" o:ole="">
                  <v:imagedata r:id="rId41" o:title=""/>
                </v:shape>
                <o:OLEObject Type="Embed" ProgID="Equation.DSMT4" ShapeID="_x0000_i1042" DrawAspect="Content" ObjectID="_1779017232" r:id="rId42"/>
              </w:object>
            </w:r>
            <w:r w:rsidR="00501A34">
              <w:rPr>
                <w:rFonts w:ascii="宋体" w:hAnsi="宋体" w:hint="eastAsia"/>
              </w:rPr>
              <w:t>，</w:t>
            </w:r>
            <w:r w:rsidR="00501A34" w:rsidRPr="00D74378">
              <w:rPr>
                <w:position w:val="-10"/>
              </w:rPr>
              <w:object w:dxaOrig="2100" w:dyaOrig="340" w14:anchorId="10CE2A1E">
                <v:shape id="_x0000_i1043" type="#_x0000_t75" style="width:105.2pt;height:16.75pt" o:ole="">
                  <v:imagedata r:id="rId43" o:title=""/>
                </v:shape>
                <o:OLEObject Type="Embed" ProgID="Equation.DSMT4" ShapeID="_x0000_i1043" DrawAspect="Content" ObjectID="_1779017233" r:id="rId44"/>
              </w:object>
            </w:r>
            <w:r w:rsidR="00501A34">
              <w:rPr>
                <w:rFonts w:hint="eastAsia"/>
              </w:rPr>
              <w:t>。</w:t>
            </w:r>
          </w:p>
          <w:p w14:paraId="281B5195" w14:textId="1CF18E1C" w:rsidR="00F72CE5" w:rsidRDefault="00501A34" w:rsidP="00501A34">
            <w:pPr>
              <w:pStyle w:val="PargrafodaLista"/>
            </w:pPr>
            <w:r w:rsidRPr="00D74378">
              <w:rPr>
                <w:rFonts w:ascii="宋体" w:hAnsi="宋体"/>
                <w:position w:val="-34"/>
              </w:rPr>
              <w:object w:dxaOrig="6860" w:dyaOrig="760" w14:anchorId="7E2EFB56">
                <v:shape id="_x0000_i1044" type="#_x0000_t75" style="width:337.05pt;height:40.65pt" o:ole="">
                  <v:imagedata r:id="rId45" o:title=""/>
                </v:shape>
                <o:OLEObject Type="Embed" ProgID="Equation.DSMT4" ShapeID="_x0000_i1044" DrawAspect="Content" ObjectID="_1779017234" r:id="rId46"/>
              </w:object>
            </w:r>
            <w:r w:rsidR="00D74378">
              <w:rPr>
                <w:rFonts w:hint="eastAsia"/>
              </w:rPr>
              <w:t>。所以</w:t>
            </w:r>
          </w:p>
          <w:p w14:paraId="55FDC7FD" w14:textId="43E5C818" w:rsidR="00D74378" w:rsidRPr="00D74378" w:rsidRDefault="00D74378" w:rsidP="00D74378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 xml:space="preserve">        </w:t>
            </w:r>
            <w:r w:rsidR="00501A34" w:rsidRPr="00D74378">
              <w:rPr>
                <w:rFonts w:ascii="宋体" w:hAnsi="宋体"/>
                <w:position w:val="-30"/>
              </w:rPr>
              <w:object w:dxaOrig="3040" w:dyaOrig="639" w14:anchorId="5A9603AA">
                <v:shape id="_x0000_i1045" type="#_x0000_t75" style="width:149.3pt;height:34.15pt" o:ole="">
                  <v:imagedata r:id="rId47" o:title=""/>
                </v:shape>
                <o:OLEObject Type="Embed" ProgID="Equation.DSMT4" ShapeID="_x0000_i1045" DrawAspect="Content" ObjectID="_1779017235" r:id="rId48"/>
              </w:object>
            </w:r>
            <w:r w:rsidR="00501A34">
              <w:rPr>
                <w:rFonts w:ascii="宋体" w:hAnsi="宋体" w:hint="eastAsia"/>
              </w:rPr>
              <w:t>。</w:t>
            </w:r>
          </w:p>
          <w:p w14:paraId="33E60A85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5DA0E937" w14:textId="4F63A3D7" w:rsidR="006037E1" w:rsidRPr="00F07BA8" w:rsidRDefault="00F72CE5" w:rsidP="006037E1">
            <w:pPr>
              <w:spacing w:line="360" w:lineRule="auto"/>
              <w:rPr>
                <w:rFonts w:ascii="宋体" w:hAnsi="宋体"/>
              </w:rPr>
            </w:pPr>
            <w:r w:rsidRPr="00F07BA8">
              <w:rPr>
                <w:rFonts w:ascii="宋体" w:hAnsi="宋体" w:hint="eastAsia"/>
                <w:szCs w:val="21"/>
              </w:rPr>
              <w:t>6.</w:t>
            </w:r>
            <w:r w:rsidR="006037E1" w:rsidRPr="00F07BA8">
              <w:rPr>
                <w:rFonts w:ascii="宋体" w:hAnsi="宋体" w:hint="eastAsia"/>
              </w:rPr>
              <w:t xml:space="preserve"> </w:t>
            </w:r>
            <w:r w:rsidR="00882ED3" w:rsidRPr="00F07BA8">
              <w:rPr>
                <w:rFonts w:ascii="宋体" w:hAnsi="宋体" w:hint="eastAsia"/>
                <w:szCs w:val="21"/>
              </w:rPr>
              <w:t>（4分）求</w:t>
            </w:r>
            <w:r w:rsidR="00F07BA8" w:rsidRPr="00F07BA8">
              <w:rPr>
                <w:rFonts w:ascii="宋体" w:hAnsi="宋体" w:hint="eastAsia"/>
                <w:szCs w:val="21"/>
              </w:rPr>
              <w:t>微分方程</w:t>
            </w:r>
            <w:r w:rsidR="00F07BA8" w:rsidRPr="00F07BA8">
              <w:rPr>
                <w:rFonts w:ascii="宋体" w:hAnsi="宋体"/>
                <w:position w:val="-10"/>
              </w:rPr>
              <w:object w:dxaOrig="1620" w:dyaOrig="300" w14:anchorId="6D546B2D">
                <v:shape id="_x0000_i1046" type="#_x0000_t75" style="width:80.7pt;height:14.9pt" o:ole="">
                  <v:imagedata r:id="rId49" o:title=""/>
                </v:shape>
                <o:OLEObject Type="Embed" ProgID="Equation.DSMT4" ShapeID="_x0000_i1046" DrawAspect="Content" ObjectID="_1779017236" r:id="rId50"/>
              </w:object>
            </w:r>
            <w:r w:rsidR="00F07BA8" w:rsidRPr="00F07BA8">
              <w:rPr>
                <w:rFonts w:ascii="宋体" w:hAnsi="宋体" w:hint="eastAsia"/>
              </w:rPr>
              <w:t>的通解</w:t>
            </w:r>
            <w:r w:rsidR="00882ED3" w:rsidRPr="00F07BA8">
              <w:rPr>
                <w:rFonts w:ascii="宋体" w:hAnsi="宋体" w:hint="eastAsia"/>
              </w:rPr>
              <w:t>。</w:t>
            </w:r>
          </w:p>
          <w:p w14:paraId="4080E8AB" w14:textId="7849D303" w:rsidR="00FE280D" w:rsidRPr="00F07BA8" w:rsidRDefault="002A1433" w:rsidP="00F07BA8">
            <w:pPr>
              <w:spacing w:line="360" w:lineRule="auto"/>
              <w:rPr>
                <w:rFonts w:ascii="宋体" w:hAnsi="宋体"/>
              </w:rPr>
            </w:pPr>
            <w:r w:rsidRPr="00F07BA8">
              <w:rPr>
                <w:rFonts w:ascii="宋体" w:hAnsi="宋体" w:hint="eastAsia"/>
              </w:rPr>
              <w:t>解：</w:t>
            </w:r>
            <w:r w:rsidR="00F07BA8" w:rsidRPr="00F07BA8">
              <w:rPr>
                <w:rFonts w:ascii="宋体" w:hAnsi="宋体"/>
              </w:rPr>
              <w:t xml:space="preserve"> </w:t>
            </w:r>
            <w:r w:rsidR="00F07BA8" w:rsidRPr="00F07BA8">
              <w:rPr>
                <w:rFonts w:ascii="宋体" w:hAnsi="宋体"/>
                <w:position w:val="-22"/>
              </w:rPr>
              <w:object w:dxaOrig="1060" w:dyaOrig="560" w14:anchorId="36A7B24B">
                <v:shape id="_x0000_i1047" type="#_x0000_t75" style="width:53.05pt;height:28.25pt" o:ole="">
                  <v:imagedata r:id="rId51" o:title=""/>
                </v:shape>
                <o:OLEObject Type="Embed" ProgID="Equation.DSMT4" ShapeID="_x0000_i1047" DrawAspect="Content" ObjectID="_1779017237" r:id="rId52"/>
              </w:object>
            </w:r>
            <w:r w:rsidR="00F07BA8">
              <w:rPr>
                <w:rFonts w:ascii="宋体" w:hAnsi="宋体" w:hint="eastAsia"/>
              </w:rPr>
              <w:t>。令</w:t>
            </w:r>
            <w:r w:rsidR="00F07BA8" w:rsidRPr="009C59F4">
              <w:rPr>
                <w:position w:val="-22"/>
              </w:rPr>
              <w:object w:dxaOrig="560" w:dyaOrig="560" w14:anchorId="02ADDCAA">
                <v:shape id="_x0000_i1048" type="#_x0000_t75" style="width:27.95pt;height:27.95pt" o:ole="">
                  <v:imagedata r:id="rId53" o:title=""/>
                </v:shape>
                <o:OLEObject Type="Embed" ProgID="Equation.DSMT4" ShapeID="_x0000_i1048" DrawAspect="Content" ObjectID="_1779017238" r:id="rId54"/>
              </w:object>
            </w:r>
            <w:r w:rsidR="00F07BA8">
              <w:rPr>
                <w:rFonts w:hint="eastAsia"/>
              </w:rPr>
              <w:t>，则</w:t>
            </w:r>
            <w:r w:rsidR="00F07BA8" w:rsidRPr="009C59F4">
              <w:rPr>
                <w:position w:val="-22"/>
              </w:rPr>
              <w:object w:dxaOrig="1420" w:dyaOrig="560" w14:anchorId="15167EDA">
                <v:shape id="_x0000_i1049" type="#_x0000_t75" style="width:71.05pt;height:27.95pt" o:ole="">
                  <v:imagedata r:id="rId55" o:title=""/>
                </v:shape>
                <o:OLEObject Type="Embed" ProgID="Equation.DSMT4" ShapeID="_x0000_i1049" DrawAspect="Content" ObjectID="_1779017239" r:id="rId56"/>
              </w:object>
            </w:r>
            <w:r w:rsidR="00F07BA8">
              <w:rPr>
                <w:rFonts w:hint="eastAsia"/>
              </w:rPr>
              <w:t>，</w:t>
            </w:r>
            <w:r w:rsidR="00F07BA8" w:rsidRPr="00F07BA8">
              <w:rPr>
                <w:position w:val="-26"/>
              </w:rPr>
              <w:object w:dxaOrig="1380" w:dyaOrig="600" w14:anchorId="253DA62F">
                <v:shape id="_x0000_i1050" type="#_x0000_t75" style="width:68.9pt;height:30.1pt" o:ole="">
                  <v:imagedata r:id="rId57" o:title=""/>
                </v:shape>
                <o:OLEObject Type="Embed" ProgID="Equation.DSMT4" ShapeID="_x0000_i1050" DrawAspect="Content" ObjectID="_1779017240" r:id="rId58"/>
              </w:object>
            </w:r>
            <w:r w:rsidR="00F07BA8">
              <w:rPr>
                <w:rFonts w:hint="eastAsia"/>
              </w:rPr>
              <w:t>，</w:t>
            </w:r>
            <w:r w:rsidR="00F07BA8" w:rsidRPr="00F07BA8">
              <w:rPr>
                <w:position w:val="-6"/>
              </w:rPr>
              <w:object w:dxaOrig="780" w:dyaOrig="300" w14:anchorId="01BE8DD5">
                <v:shape id="_x0000_i1051" type="#_x0000_t75" style="width:38.8pt;height:14.9pt" o:ole="">
                  <v:imagedata r:id="rId59" o:title=""/>
                </v:shape>
                <o:OLEObject Type="Embed" ProgID="Equation.DSMT4" ShapeID="_x0000_i1051" DrawAspect="Content" ObjectID="_1779017241" r:id="rId60"/>
              </w:object>
            </w:r>
            <w:r w:rsidR="00F07BA8">
              <w:rPr>
                <w:rFonts w:hint="eastAsia"/>
              </w:rPr>
              <w:t>，</w:t>
            </w:r>
            <w:r w:rsidR="00F07BA8" w:rsidRPr="00F07BA8">
              <w:rPr>
                <w:position w:val="-10"/>
              </w:rPr>
              <w:object w:dxaOrig="900" w:dyaOrig="340" w14:anchorId="27B2498E">
                <v:shape id="_x0000_i1052" type="#_x0000_t75" style="width:45pt;height:16.75pt" o:ole="">
                  <v:imagedata r:id="rId61" o:title=""/>
                </v:shape>
                <o:OLEObject Type="Embed" ProgID="Equation.DSMT4" ShapeID="_x0000_i1052" DrawAspect="Content" ObjectID="_1779017242" r:id="rId62"/>
              </w:object>
            </w:r>
            <w:r w:rsidR="00F07BA8">
              <w:rPr>
                <w:rFonts w:hint="eastAsia"/>
              </w:rPr>
              <w:t>。</w:t>
            </w:r>
          </w:p>
          <w:p w14:paraId="6F05FFBE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2935ACD7" w14:textId="4B52EBE3" w:rsidR="007303B1" w:rsidRPr="0061509B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61509B">
              <w:rPr>
                <w:rFonts w:ascii="宋体" w:hAnsi="宋体" w:hint="eastAsia"/>
                <w:szCs w:val="21"/>
              </w:rPr>
              <w:t>7.</w:t>
            </w:r>
            <w:r w:rsidR="006D3839" w:rsidRPr="0061509B">
              <w:rPr>
                <w:rFonts w:ascii="宋体" w:hAnsi="宋体" w:hint="eastAsia"/>
              </w:rPr>
              <w:t xml:space="preserve"> </w:t>
            </w:r>
            <w:r w:rsidR="00882ED3" w:rsidRPr="0061509B">
              <w:rPr>
                <w:rFonts w:ascii="宋体" w:hAnsi="宋体" w:hint="eastAsia"/>
                <w:szCs w:val="21"/>
              </w:rPr>
              <w:t>（4分）</w:t>
            </w:r>
            <w:r w:rsidR="0061509B" w:rsidRPr="0061509B">
              <w:rPr>
                <w:rFonts w:ascii="宋体" w:hAnsi="宋体" w:hint="eastAsia"/>
                <w:szCs w:val="21"/>
              </w:rPr>
              <w:t>求</w:t>
            </w:r>
            <w:r w:rsidR="0061509B" w:rsidRPr="0061509B">
              <w:rPr>
                <w:rFonts w:ascii="宋体" w:hAnsi="宋体"/>
                <w:position w:val="-10"/>
              </w:rPr>
              <w:object w:dxaOrig="639" w:dyaOrig="300" w14:anchorId="17BBACA4">
                <v:shape id="_x0000_i1053" type="#_x0000_t75" style="width:31.65pt;height:14.9pt" o:ole="">
                  <v:imagedata r:id="rId63" o:title=""/>
                </v:shape>
                <o:OLEObject Type="Embed" ProgID="Equation.DSMT4" ShapeID="_x0000_i1053" DrawAspect="Content" ObjectID="_1779017243" r:id="rId64"/>
              </w:object>
            </w:r>
            <w:r w:rsidR="006D3839" w:rsidRPr="0061509B">
              <w:rPr>
                <w:rFonts w:ascii="宋体" w:hAnsi="宋体" w:hint="eastAsia"/>
              </w:rPr>
              <w:t>，</w:t>
            </w:r>
            <w:r w:rsidR="0061509B" w:rsidRPr="0061509B">
              <w:rPr>
                <w:rFonts w:ascii="宋体" w:hAnsi="宋体" w:hint="eastAsia"/>
              </w:rPr>
              <w:t>使得</w:t>
            </w:r>
            <w:r w:rsidR="0061509B" w:rsidRPr="0061509B">
              <w:rPr>
                <w:rFonts w:ascii="宋体" w:hAnsi="宋体"/>
                <w:position w:val="-10"/>
              </w:rPr>
              <w:object w:dxaOrig="4140" w:dyaOrig="340" w14:anchorId="0465A2AB">
                <v:shape id="_x0000_i1054" type="#_x0000_t75" style="width:206.7pt;height:16.75pt" o:ole="">
                  <v:imagedata r:id="rId65" o:title=""/>
                </v:shape>
                <o:OLEObject Type="Embed" ProgID="Equation.DSMT4" ShapeID="_x0000_i1054" DrawAspect="Content" ObjectID="_1779017244" r:id="rId66"/>
              </w:object>
            </w:r>
            <w:r w:rsidR="007303B1" w:rsidRPr="0061509B">
              <w:rPr>
                <w:rFonts w:ascii="宋体" w:hAnsi="宋体" w:hint="eastAsia"/>
              </w:rPr>
              <w:t>。</w:t>
            </w:r>
          </w:p>
          <w:p w14:paraId="7B036F97" w14:textId="2E9E00FB" w:rsidR="00F72CE5" w:rsidRDefault="007303B1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61509B">
              <w:rPr>
                <w:rFonts w:ascii="宋体" w:hAnsi="宋体" w:hint="eastAsia"/>
                <w:szCs w:val="21"/>
              </w:rPr>
              <w:t>解：</w:t>
            </w:r>
            <w:r w:rsidR="0061509B" w:rsidRPr="0061509B">
              <w:rPr>
                <w:rFonts w:ascii="宋体" w:hAnsi="宋体"/>
                <w:szCs w:val="21"/>
              </w:rPr>
              <w:t xml:space="preserve"> </w:t>
            </w:r>
            <w:r w:rsidR="0061509B" w:rsidRPr="0061509B">
              <w:rPr>
                <w:rFonts w:ascii="宋体" w:hAnsi="宋体"/>
                <w:position w:val="-22"/>
              </w:rPr>
              <w:object w:dxaOrig="4780" w:dyaOrig="560" w14:anchorId="7D2E323B">
                <v:shape id="_x0000_i1055" type="#_x0000_t75" style="width:238.95pt;height:27.95pt" o:ole="">
                  <v:imagedata r:id="rId67" o:title=""/>
                </v:shape>
                <o:OLEObject Type="Embed" ProgID="Equation.DSMT4" ShapeID="_x0000_i1055" DrawAspect="Content" ObjectID="_1779017245" r:id="rId68"/>
              </w:object>
            </w:r>
            <w:r w:rsidR="0061509B">
              <w:rPr>
                <w:rFonts w:ascii="宋体" w:hAnsi="宋体" w:hint="eastAsia"/>
              </w:rPr>
              <w:t>。</w:t>
            </w:r>
          </w:p>
          <w:p w14:paraId="2AF4DADE" w14:textId="7E986749" w:rsidR="0061509B" w:rsidRDefault="0061509B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      </w:t>
            </w:r>
            <w:r w:rsidRPr="0061509B">
              <w:rPr>
                <w:rFonts w:ascii="宋体" w:hAnsi="宋体"/>
                <w:position w:val="-22"/>
              </w:rPr>
              <w:object w:dxaOrig="3840" w:dyaOrig="560" w14:anchorId="6748120C">
                <v:shape id="_x0000_i1056" type="#_x0000_t75" style="width:192.1pt;height:27.95pt" o:ole="">
                  <v:imagedata r:id="rId69" o:title=""/>
                </v:shape>
                <o:OLEObject Type="Embed" ProgID="Equation.DSMT4" ShapeID="_x0000_i1056" DrawAspect="Content" ObjectID="_1779017246" r:id="rId70"/>
              </w:object>
            </w:r>
            <w:r>
              <w:rPr>
                <w:rFonts w:ascii="宋体" w:hAnsi="宋体" w:hint="eastAsia"/>
              </w:rPr>
              <w:t>，</w:t>
            </w:r>
          </w:p>
          <w:p w14:paraId="4120918C" w14:textId="35B6687C" w:rsidR="0061509B" w:rsidRPr="0061509B" w:rsidRDefault="0061509B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</w:rPr>
              <w:t>所以</w:t>
            </w:r>
            <w:r w:rsidRPr="0061509B">
              <w:rPr>
                <w:rFonts w:ascii="宋体" w:hAnsi="宋体"/>
                <w:position w:val="-22"/>
              </w:rPr>
              <w:object w:dxaOrig="2380" w:dyaOrig="560" w14:anchorId="63EDAD06">
                <v:shape id="_x0000_i1057" type="#_x0000_t75" style="width:118.85pt;height:27.95pt" o:ole="">
                  <v:imagedata r:id="rId71" o:title=""/>
                </v:shape>
                <o:OLEObject Type="Embed" ProgID="Equation.DSMT4" ShapeID="_x0000_i1057" DrawAspect="Content" ObjectID="_1779017247" r:id="rId72"/>
              </w:object>
            </w:r>
            <w:r>
              <w:rPr>
                <w:rFonts w:ascii="宋体" w:hAnsi="宋体" w:hint="eastAsia"/>
              </w:rPr>
              <w:t>，故</w:t>
            </w:r>
            <w:r w:rsidRPr="0061509B">
              <w:rPr>
                <w:rFonts w:ascii="宋体" w:hAnsi="宋体"/>
                <w:position w:val="-22"/>
              </w:rPr>
              <w:object w:dxaOrig="3220" w:dyaOrig="560" w14:anchorId="22067DB1">
                <v:shape id="_x0000_i1058" type="#_x0000_t75" style="width:160.75pt;height:27.95pt" o:ole="">
                  <v:imagedata r:id="rId73" o:title=""/>
                </v:shape>
                <o:OLEObject Type="Embed" ProgID="Equation.DSMT4" ShapeID="_x0000_i1058" DrawAspect="Content" ObjectID="_1779017248" r:id="rId74"/>
              </w:object>
            </w:r>
            <w:r>
              <w:rPr>
                <w:rFonts w:ascii="宋体" w:hAnsi="宋体" w:hint="eastAsia"/>
              </w:rPr>
              <w:t>。</w:t>
            </w:r>
          </w:p>
          <w:p w14:paraId="1D34F4A2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096416C8" w14:textId="4602C15B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8.</w:t>
            </w:r>
            <w:r w:rsidR="00882ED3" w:rsidRPr="006908E8">
              <w:rPr>
                <w:rFonts w:ascii="宋体" w:hAnsi="宋体" w:hint="eastAsia"/>
                <w:szCs w:val="21"/>
              </w:rPr>
              <w:t>（4分）</w:t>
            </w:r>
            <w:r w:rsidR="00CF6BE5" w:rsidRPr="006908E8">
              <w:rPr>
                <w:rFonts w:ascii="宋体" w:hAnsi="宋体" w:hint="eastAsia"/>
                <w:szCs w:val="21"/>
              </w:rPr>
              <w:t>求微分方程</w:t>
            </w:r>
            <w:r w:rsidR="00CF6BE5" w:rsidRPr="006908E8">
              <w:rPr>
                <w:rFonts w:ascii="宋体" w:hAnsi="宋体"/>
                <w:position w:val="-10"/>
              </w:rPr>
              <w:object w:dxaOrig="1719" w:dyaOrig="340" w14:anchorId="55B10E75">
                <v:shape id="_x0000_i1059" type="#_x0000_t75" style="width:85.65pt;height:16.75pt" o:ole="">
                  <v:imagedata r:id="rId75" o:title=""/>
                </v:shape>
                <o:OLEObject Type="Embed" ProgID="Equation.DSMT4" ShapeID="_x0000_i1059" DrawAspect="Content" ObjectID="_1779017249" r:id="rId76"/>
              </w:object>
            </w:r>
            <w:r w:rsidR="00CF6BE5" w:rsidRPr="006908E8">
              <w:rPr>
                <w:rFonts w:ascii="宋体" w:hAnsi="宋体" w:hint="eastAsia"/>
              </w:rPr>
              <w:t>的通解</w:t>
            </w:r>
            <w:r w:rsidR="006D3839" w:rsidRPr="006908E8">
              <w:rPr>
                <w:rFonts w:ascii="宋体" w:hAnsi="宋体" w:hint="eastAsia"/>
              </w:rPr>
              <w:t>。</w:t>
            </w:r>
          </w:p>
          <w:p w14:paraId="2B3904DC" w14:textId="2C5F56FB" w:rsidR="00FE280D" w:rsidRPr="006908E8" w:rsidRDefault="00FE280D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</w:rPr>
              <w:t>解：</w:t>
            </w:r>
            <w:r w:rsidR="00CF6BE5" w:rsidRPr="006908E8">
              <w:rPr>
                <w:rFonts w:ascii="宋体" w:hAnsi="宋体"/>
                <w:position w:val="-10"/>
              </w:rPr>
              <w:object w:dxaOrig="1480" w:dyaOrig="300" w14:anchorId="3642E3A1">
                <v:shape id="_x0000_i1060" type="#_x0000_t75" style="width:73.85pt;height:14.9pt" o:ole="">
                  <v:imagedata r:id="rId77" o:title=""/>
                </v:shape>
                <o:OLEObject Type="Embed" ProgID="Equation.DSMT4" ShapeID="_x0000_i1060" DrawAspect="Content" ObjectID="_1779017250" r:id="rId78"/>
              </w:object>
            </w:r>
            <w:r w:rsidR="00CF6BE5" w:rsidRPr="006908E8">
              <w:rPr>
                <w:rFonts w:ascii="宋体" w:hAnsi="宋体" w:hint="eastAsia"/>
              </w:rPr>
              <w:t>，</w:t>
            </w:r>
            <w:r w:rsidR="008D1378" w:rsidRPr="006908E8">
              <w:rPr>
                <w:rFonts w:ascii="宋体" w:hAnsi="宋体" w:hint="eastAsia"/>
              </w:rPr>
              <w:t>特征值</w:t>
            </w:r>
            <w:r w:rsidR="008D1378" w:rsidRPr="006908E8">
              <w:rPr>
                <w:rFonts w:ascii="宋体" w:hAnsi="宋体"/>
                <w:position w:val="-12"/>
                <w:szCs w:val="21"/>
              </w:rPr>
              <w:object w:dxaOrig="1280" w:dyaOrig="360" w14:anchorId="103180D0">
                <v:shape id="_x0000_i1061" type="#_x0000_t75" style="width:63.95pt;height:18pt" o:ole="" fillcolor="window">
                  <v:imagedata r:id="rId79" o:title=""/>
                </v:shape>
                <o:OLEObject Type="Embed" ProgID="Equation.DSMT4" ShapeID="_x0000_i1061" DrawAspect="Content" ObjectID="_1779017251" r:id="rId80"/>
              </w:object>
            </w:r>
            <w:r w:rsidR="008D1378" w:rsidRPr="006908E8">
              <w:rPr>
                <w:rFonts w:ascii="宋体" w:hAnsi="宋体" w:hint="eastAsia"/>
                <w:szCs w:val="21"/>
              </w:rPr>
              <w:t>，齐次方程的通解为</w:t>
            </w:r>
            <w:r w:rsidR="008D1378" w:rsidRPr="006908E8">
              <w:rPr>
                <w:rFonts w:ascii="宋体" w:hAnsi="宋体"/>
                <w:position w:val="-12"/>
                <w:szCs w:val="21"/>
              </w:rPr>
              <w:object w:dxaOrig="1660" w:dyaOrig="380" w14:anchorId="33AFEA12">
                <v:shape id="_x0000_i1062" type="#_x0000_t75" style="width:83.15pt;height:18.95pt" o:ole="" fillcolor="window">
                  <v:imagedata r:id="rId81" o:title=""/>
                </v:shape>
                <o:OLEObject Type="Embed" ProgID="Equation.DSMT4" ShapeID="_x0000_i1062" DrawAspect="Content" ObjectID="_1779017252" r:id="rId82"/>
              </w:object>
            </w:r>
            <w:r w:rsidR="008D1378" w:rsidRPr="006908E8">
              <w:rPr>
                <w:rFonts w:ascii="宋体" w:hAnsi="宋体" w:hint="eastAsia"/>
                <w:szCs w:val="21"/>
              </w:rPr>
              <w:t>。</w:t>
            </w:r>
          </w:p>
          <w:p w14:paraId="5AD61656" w14:textId="185C2344" w:rsidR="008D1378" w:rsidRPr="006908E8" w:rsidRDefault="008D1378" w:rsidP="008D1378">
            <w:pPr>
              <w:tabs>
                <w:tab w:val="left" w:pos="426"/>
              </w:tabs>
              <w:spacing w:line="240" w:lineRule="atLeast"/>
              <w:ind w:firstLine="42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设非齐次方程的特解为</w:t>
            </w:r>
            <w:r w:rsidRPr="006908E8">
              <w:rPr>
                <w:rFonts w:ascii="宋体" w:hAnsi="宋体"/>
                <w:position w:val="-12"/>
                <w:szCs w:val="21"/>
              </w:rPr>
              <w:object w:dxaOrig="1660" w:dyaOrig="380" w14:anchorId="4C8862B2">
                <v:shape id="_x0000_i1063" type="#_x0000_t75" style="width:83.15pt;height:18.95pt" o:ole="" fillcolor="window">
                  <v:imagedata r:id="rId83" o:title=""/>
                </v:shape>
                <o:OLEObject Type="Embed" ProgID="Equation.DSMT4" ShapeID="_x0000_i1063" DrawAspect="Content" ObjectID="_1779017253" r:id="rId84"/>
              </w:object>
            </w:r>
            <w:r w:rsidRPr="006908E8">
              <w:rPr>
                <w:rFonts w:ascii="宋体" w:hAnsi="宋体" w:hint="eastAsia"/>
                <w:szCs w:val="21"/>
              </w:rPr>
              <w:t>，代入原微分方程，得</w:t>
            </w:r>
          </w:p>
          <w:p w14:paraId="4A5E2271" w14:textId="0361DFF3" w:rsidR="008D1378" w:rsidRPr="006908E8" w:rsidRDefault="008D1378" w:rsidP="008D1378">
            <w:pPr>
              <w:tabs>
                <w:tab w:val="left" w:pos="426"/>
              </w:tabs>
              <w:spacing w:line="240" w:lineRule="atLeast"/>
              <w:ind w:firstLine="42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 xml:space="preserve">    </w:t>
            </w:r>
            <w:r w:rsidRPr="006908E8">
              <w:rPr>
                <w:rFonts w:ascii="宋体" w:hAnsi="宋体"/>
                <w:position w:val="-6"/>
                <w:szCs w:val="21"/>
              </w:rPr>
              <w:object w:dxaOrig="1719" w:dyaOrig="279" w14:anchorId="193F009E">
                <v:shape id="_x0000_i1064" type="#_x0000_t75" style="width:86.3pt;height:13.65pt" o:ole="" fillcolor="window">
                  <v:imagedata r:id="rId85" o:title=""/>
                </v:shape>
                <o:OLEObject Type="Embed" ProgID="Equation.DSMT4" ShapeID="_x0000_i1064" DrawAspect="Content" ObjectID="_1779017254" r:id="rId86"/>
              </w:object>
            </w:r>
            <w:r w:rsidRPr="006908E8">
              <w:rPr>
                <w:rFonts w:ascii="宋体" w:hAnsi="宋体" w:hint="eastAsia"/>
                <w:szCs w:val="21"/>
              </w:rPr>
              <w:t>，</w:t>
            </w:r>
          </w:p>
          <w:p w14:paraId="12C44707" w14:textId="09501379" w:rsidR="008D1378" w:rsidRPr="006908E8" w:rsidRDefault="008D1378" w:rsidP="008D1378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所以</w:t>
            </w:r>
            <w:r w:rsidRPr="006908E8">
              <w:rPr>
                <w:rFonts w:ascii="宋体" w:hAnsi="宋体"/>
                <w:position w:val="-30"/>
                <w:szCs w:val="21"/>
              </w:rPr>
              <w:object w:dxaOrig="1140" w:dyaOrig="720" w14:anchorId="178BCB0F">
                <v:shape id="_x0000_i1065" type="#_x0000_t75" style="width:57.1pt;height:35.7pt" o:ole="" fillcolor="window">
                  <v:imagedata r:id="rId87" o:title=""/>
                </v:shape>
                <o:OLEObject Type="Embed" ProgID="Equation.DSMT4" ShapeID="_x0000_i1065" DrawAspect="Content" ObjectID="_1779017255" r:id="rId88"/>
              </w:object>
            </w:r>
            <w:r w:rsidRPr="006908E8">
              <w:rPr>
                <w:rFonts w:ascii="宋体" w:hAnsi="宋体" w:hint="eastAsia"/>
                <w:szCs w:val="21"/>
              </w:rPr>
              <w:t>，</w:t>
            </w:r>
            <w:r w:rsidRPr="006908E8">
              <w:rPr>
                <w:rFonts w:ascii="宋体" w:hAnsi="宋体"/>
                <w:position w:val="-44"/>
                <w:szCs w:val="21"/>
              </w:rPr>
              <w:object w:dxaOrig="880" w:dyaOrig="999" w14:anchorId="71432451">
                <v:shape id="_x0000_i1066" type="#_x0000_t75" style="width:44.05pt;height:49.35pt" o:ole="" fillcolor="window">
                  <v:imagedata r:id="rId89" o:title=""/>
                </v:shape>
                <o:OLEObject Type="Embed" ProgID="Equation.DSMT4" ShapeID="_x0000_i1066" DrawAspect="Content" ObjectID="_1779017256" r:id="rId90"/>
              </w:object>
            </w:r>
            <w:r w:rsidRPr="006908E8">
              <w:rPr>
                <w:rFonts w:ascii="宋体" w:hAnsi="宋体" w:hint="eastAsia"/>
                <w:szCs w:val="21"/>
              </w:rPr>
              <w:t>，</w:t>
            </w:r>
            <w:r w:rsidRPr="006908E8">
              <w:rPr>
                <w:rFonts w:ascii="宋体" w:hAnsi="宋体"/>
                <w:position w:val="-24"/>
                <w:szCs w:val="21"/>
              </w:rPr>
              <w:object w:dxaOrig="1860" w:dyaOrig="620" w14:anchorId="2BC6B9BE">
                <v:shape id="_x0000_i1067" type="#_x0000_t75" style="width:93.1pt;height:31.05pt" o:ole="" fillcolor="window">
                  <v:imagedata r:id="rId91" o:title=""/>
                </v:shape>
                <o:OLEObject Type="Embed" ProgID="Equation.DSMT4" ShapeID="_x0000_i1067" DrawAspect="Content" ObjectID="_1779017257" r:id="rId92"/>
              </w:object>
            </w:r>
            <w:r w:rsidRPr="006908E8">
              <w:rPr>
                <w:rFonts w:ascii="宋体" w:hAnsi="宋体" w:hint="eastAsia"/>
                <w:szCs w:val="21"/>
              </w:rPr>
              <w:t>。非齐次方程的通解为</w:t>
            </w:r>
          </w:p>
          <w:p w14:paraId="24FCD2AD" w14:textId="46C23D8F" w:rsidR="008D1378" w:rsidRPr="006908E8" w:rsidRDefault="008D1378" w:rsidP="008D1378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 xml:space="preserve">        </w:t>
            </w:r>
            <w:r w:rsidRPr="006908E8">
              <w:rPr>
                <w:rFonts w:ascii="宋体" w:hAnsi="宋体"/>
                <w:position w:val="-24"/>
                <w:szCs w:val="21"/>
              </w:rPr>
              <w:object w:dxaOrig="3220" w:dyaOrig="620" w14:anchorId="6005E685">
                <v:shape id="_x0000_i1068" type="#_x0000_t75" style="width:161.4pt;height:31.05pt" o:ole="" fillcolor="window">
                  <v:imagedata r:id="rId93" o:title=""/>
                </v:shape>
                <o:OLEObject Type="Embed" ProgID="Equation.DSMT4" ShapeID="_x0000_i1068" DrawAspect="Content" ObjectID="_1779017258" r:id="rId94"/>
              </w:object>
            </w:r>
            <w:r w:rsidRPr="006908E8">
              <w:rPr>
                <w:rFonts w:ascii="宋体" w:hAnsi="宋体" w:hint="eastAsia"/>
                <w:szCs w:val="21"/>
              </w:rPr>
              <w:t>。</w:t>
            </w:r>
          </w:p>
          <w:p w14:paraId="743E86D6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66667B62" w14:textId="2092F405" w:rsidR="00896750" w:rsidRPr="006908E8" w:rsidRDefault="00F72CE5" w:rsidP="00896750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9.</w:t>
            </w:r>
            <w:r w:rsidR="00896750" w:rsidRPr="006908E8">
              <w:rPr>
                <w:rFonts w:ascii="宋体" w:hAnsi="宋体" w:hint="eastAsia"/>
              </w:rPr>
              <w:t xml:space="preserve"> </w:t>
            </w:r>
            <w:r w:rsidR="00882ED3" w:rsidRPr="006908E8">
              <w:rPr>
                <w:rFonts w:ascii="宋体" w:hAnsi="宋体" w:hint="eastAsia"/>
                <w:szCs w:val="21"/>
              </w:rPr>
              <w:t>（4分）</w:t>
            </w:r>
            <w:r w:rsidR="00EE31C7" w:rsidRPr="006908E8">
              <w:rPr>
                <w:rFonts w:ascii="宋体" w:hAnsi="宋体" w:hint="eastAsia"/>
              </w:rPr>
              <w:t>求第二类曲线积分</w:t>
            </w:r>
            <w:r w:rsidR="00EE31C7" w:rsidRPr="006908E8">
              <w:rPr>
                <w:rFonts w:ascii="宋体" w:hAnsi="宋体"/>
                <w:position w:val="-22"/>
              </w:rPr>
              <w:object w:dxaOrig="960" w:dyaOrig="560" w14:anchorId="5219620F">
                <v:shape id="_x0000_i1069" type="#_x0000_t75" style="width:48.1pt;height:27.95pt" o:ole="">
                  <v:imagedata r:id="rId95" o:title=""/>
                </v:shape>
                <o:OLEObject Type="Embed" ProgID="Equation.DSMT4" ShapeID="_x0000_i1069" DrawAspect="Content" ObjectID="_1779017259" r:id="rId96"/>
              </w:object>
            </w:r>
            <w:r w:rsidR="00EE31C7" w:rsidRPr="006908E8">
              <w:rPr>
                <w:rFonts w:ascii="宋体" w:hAnsi="宋体" w:hint="eastAsia"/>
              </w:rPr>
              <w:t>，其中</w:t>
            </w:r>
            <w:r w:rsidR="00A41292" w:rsidRPr="006908E8">
              <w:rPr>
                <w:rFonts w:ascii="宋体" w:hAnsi="宋体"/>
                <w:position w:val="-4"/>
              </w:rPr>
              <w:object w:dxaOrig="220" w:dyaOrig="260" w14:anchorId="32D3B803">
                <v:shape id="_x0000_i1070" type="#_x0000_t75" style="width:11.15pt;height:12.7pt" o:ole="">
                  <v:imagedata r:id="rId97" o:title=""/>
                </v:shape>
                <o:OLEObject Type="Embed" ProgID="Equation.DSMT4" ShapeID="_x0000_i1070" DrawAspect="Content" ObjectID="_1779017260" r:id="rId98"/>
              </w:object>
            </w:r>
            <w:r w:rsidR="00EE31C7" w:rsidRPr="006908E8">
              <w:rPr>
                <w:rFonts w:ascii="宋体" w:hAnsi="宋体" w:hint="eastAsia"/>
              </w:rPr>
              <w:t>为曲线</w:t>
            </w:r>
            <w:r w:rsidR="00EE31C7" w:rsidRPr="006908E8">
              <w:rPr>
                <w:rFonts w:ascii="宋体" w:hAnsi="宋体"/>
                <w:position w:val="-10"/>
              </w:rPr>
              <w:object w:dxaOrig="680" w:dyaOrig="360" w14:anchorId="3C1C48E3">
                <v:shape id="_x0000_i1071" type="#_x0000_t75" style="width:34.15pt;height:18pt" o:ole="">
                  <v:imagedata r:id="rId99" o:title=""/>
                </v:shape>
                <o:OLEObject Type="Embed" ProgID="Equation.DSMT4" ShapeID="_x0000_i1071" DrawAspect="Content" ObjectID="_1779017261" r:id="rId100"/>
              </w:object>
            </w:r>
            <w:r w:rsidR="00896750" w:rsidRPr="006908E8">
              <w:rPr>
                <w:rFonts w:ascii="宋体" w:hAnsi="宋体" w:hint="eastAsia"/>
              </w:rPr>
              <w:t>，</w:t>
            </w:r>
            <w:r w:rsidR="00EE31C7" w:rsidRPr="006908E8">
              <w:rPr>
                <w:rFonts w:ascii="宋体" w:hAnsi="宋体" w:hint="eastAsia"/>
              </w:rPr>
              <w:t>从</w:t>
            </w:r>
            <w:r w:rsidR="00EE31C7" w:rsidRPr="006908E8">
              <w:rPr>
                <w:rFonts w:ascii="宋体" w:hAnsi="宋体"/>
                <w:position w:val="-10"/>
              </w:rPr>
              <w:object w:dxaOrig="800" w:dyaOrig="320" w14:anchorId="7F471E68">
                <v:shape id="_x0000_i1072" type="#_x0000_t75" style="width:40.35pt;height:15.85pt" o:ole="">
                  <v:imagedata r:id="rId101" o:title=""/>
                </v:shape>
                <o:OLEObject Type="Embed" ProgID="Equation.DSMT4" ShapeID="_x0000_i1072" DrawAspect="Content" ObjectID="_1779017262" r:id="rId102"/>
              </w:object>
            </w:r>
            <w:r w:rsidR="00EE31C7" w:rsidRPr="006908E8">
              <w:rPr>
                <w:rFonts w:ascii="宋体" w:hAnsi="宋体" w:hint="eastAsia"/>
              </w:rPr>
              <w:t>到</w:t>
            </w:r>
            <w:r w:rsidR="00EE31C7" w:rsidRPr="006908E8">
              <w:rPr>
                <w:rFonts w:ascii="宋体" w:hAnsi="宋体"/>
                <w:position w:val="-10"/>
              </w:rPr>
              <w:object w:dxaOrig="639" w:dyaOrig="320" w14:anchorId="04C11076">
                <v:shape id="_x0000_i1073" type="#_x0000_t75" style="width:31.65pt;height:15.85pt" o:ole="">
                  <v:imagedata r:id="rId103" o:title=""/>
                </v:shape>
                <o:OLEObject Type="Embed" ProgID="Equation.DSMT4" ShapeID="_x0000_i1073" DrawAspect="Content" ObjectID="_1779017263" r:id="rId104"/>
              </w:object>
            </w:r>
            <w:r w:rsidR="00896750" w:rsidRPr="006908E8">
              <w:rPr>
                <w:rFonts w:ascii="宋体" w:hAnsi="宋体" w:hint="eastAsia"/>
              </w:rPr>
              <w:t>。</w:t>
            </w:r>
          </w:p>
          <w:p w14:paraId="2D790C66" w14:textId="4EBBBA12" w:rsidR="00EE31C7" w:rsidRPr="006908E8" w:rsidRDefault="00FE280D" w:rsidP="00EE31C7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</w:rPr>
              <w:t>解：</w:t>
            </w:r>
            <w:r w:rsidR="00EE31C7" w:rsidRPr="006908E8">
              <w:rPr>
                <w:rFonts w:ascii="宋体" w:hAnsi="宋体"/>
              </w:rPr>
              <w:t xml:space="preserve"> </w:t>
            </w:r>
            <w:r w:rsidR="00EE31C7" w:rsidRPr="006908E8">
              <w:rPr>
                <w:rFonts w:ascii="宋体" w:hAnsi="宋体"/>
                <w:position w:val="-24"/>
              </w:rPr>
              <w:object w:dxaOrig="2439" w:dyaOrig="620" w14:anchorId="3DACBFDA">
                <v:shape id="_x0000_i1074" type="#_x0000_t75" style="width:121.95pt;height:31.05pt" o:ole="">
                  <v:imagedata r:id="rId105" o:title=""/>
                </v:shape>
                <o:OLEObject Type="Embed" ProgID="Equation.DSMT4" ShapeID="_x0000_i1074" DrawAspect="Content" ObjectID="_1779017264" r:id="rId106"/>
              </w:object>
            </w:r>
            <w:r w:rsidR="00EE31C7" w:rsidRPr="006908E8">
              <w:rPr>
                <w:rFonts w:ascii="宋体" w:hAnsi="宋体" w:hint="eastAsia"/>
              </w:rPr>
              <w:t>。</w:t>
            </w:r>
          </w:p>
          <w:p w14:paraId="20541B2B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682A8CDD" w14:textId="435AABE2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10.</w:t>
            </w:r>
            <w:r w:rsidR="00896750" w:rsidRPr="006908E8">
              <w:rPr>
                <w:rFonts w:ascii="宋体" w:hAnsi="宋体" w:hint="eastAsia"/>
              </w:rPr>
              <w:t xml:space="preserve"> </w:t>
            </w:r>
            <w:r w:rsidR="00882ED3" w:rsidRPr="006908E8">
              <w:rPr>
                <w:rFonts w:ascii="宋体" w:hAnsi="宋体" w:hint="eastAsia"/>
                <w:szCs w:val="21"/>
              </w:rPr>
              <w:t>（4分）求</w:t>
            </w:r>
            <w:r w:rsidR="008B1380" w:rsidRPr="006908E8">
              <w:rPr>
                <w:rFonts w:ascii="宋体" w:hAnsi="宋体" w:hint="eastAsia"/>
                <w:szCs w:val="21"/>
              </w:rPr>
              <w:t>二重积分</w:t>
            </w:r>
            <w:r w:rsidR="00CE0DAD" w:rsidRPr="006908E8">
              <w:rPr>
                <w:rFonts w:ascii="宋体" w:hAnsi="宋体"/>
                <w:position w:val="-30"/>
              </w:rPr>
              <w:object w:dxaOrig="980" w:dyaOrig="580" w14:anchorId="30934C00">
                <v:shape id="_x0000_i1075" type="#_x0000_t75" style="width:49.05pt;height:29.15pt" o:ole="">
                  <v:imagedata r:id="rId107" o:title=""/>
                </v:shape>
                <o:OLEObject Type="Embed" ProgID="Equation.DSMT4" ShapeID="_x0000_i1075" DrawAspect="Content" ObjectID="_1779017265" r:id="rId108"/>
              </w:object>
            </w:r>
            <w:r w:rsidR="008B1380" w:rsidRPr="006908E8">
              <w:rPr>
                <w:rFonts w:ascii="宋体" w:hAnsi="宋体" w:hint="eastAsia"/>
              </w:rPr>
              <w:t>，其中</w:t>
            </w:r>
            <w:r w:rsidR="00CE0DAD" w:rsidRPr="006908E8">
              <w:rPr>
                <w:rFonts w:ascii="宋体" w:hAnsi="宋体"/>
                <w:position w:val="-4"/>
              </w:rPr>
              <w:object w:dxaOrig="780" w:dyaOrig="300" w14:anchorId="1DD773E5">
                <v:shape id="_x0000_i1076" type="#_x0000_t75" style="width:38.8pt;height:14.9pt" o:ole="">
                  <v:imagedata r:id="rId109" o:title=""/>
                </v:shape>
                <o:OLEObject Type="Embed" ProgID="Equation.DSMT4" ShapeID="_x0000_i1076" DrawAspect="Content" ObjectID="_1779017266" r:id="rId110"/>
              </w:object>
            </w:r>
            <w:r w:rsidR="00CE0DAD" w:rsidRPr="006908E8">
              <w:rPr>
                <w:rFonts w:ascii="宋体" w:hAnsi="宋体" w:hint="eastAsia"/>
              </w:rPr>
              <w:t>由</w:t>
            </w:r>
            <w:r w:rsidR="00DA5D7B" w:rsidRPr="006908E8">
              <w:rPr>
                <w:rFonts w:ascii="宋体" w:hAnsi="宋体" w:hint="eastAsia"/>
              </w:rPr>
              <w:t>曲线</w:t>
            </w:r>
            <w:r w:rsidR="00DA5D7B" w:rsidRPr="006908E8">
              <w:rPr>
                <w:rFonts w:ascii="宋体" w:hAnsi="宋体"/>
                <w:position w:val="-10"/>
              </w:rPr>
              <w:object w:dxaOrig="1680" w:dyaOrig="320" w14:anchorId="3CC83C02">
                <v:shape id="_x0000_i1077" type="#_x0000_t75" style="width:83.8pt;height:15.85pt" o:ole="">
                  <v:imagedata r:id="rId111" o:title=""/>
                </v:shape>
                <o:OLEObject Type="Embed" ProgID="Equation.DSMT4" ShapeID="_x0000_i1077" DrawAspect="Content" ObjectID="_1779017267" r:id="rId112"/>
              </w:object>
            </w:r>
            <w:r w:rsidR="00DA5D7B" w:rsidRPr="006908E8">
              <w:rPr>
                <w:rFonts w:ascii="宋体" w:hAnsi="宋体" w:hint="eastAsia"/>
              </w:rPr>
              <w:t>围成</w:t>
            </w:r>
            <w:r w:rsidR="00896750" w:rsidRPr="006908E8">
              <w:rPr>
                <w:rFonts w:ascii="宋体" w:hAnsi="宋体" w:hint="eastAsia"/>
              </w:rPr>
              <w:t>。</w:t>
            </w:r>
          </w:p>
          <w:p w14:paraId="0A881AB1" w14:textId="09F64034" w:rsidR="00F54AAA" w:rsidRDefault="00F54AAA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</w:rPr>
              <w:t>解：</w:t>
            </w:r>
            <w:r w:rsidR="00A940C5" w:rsidRPr="006908E8">
              <w:rPr>
                <w:rFonts w:ascii="宋体" w:hAnsi="宋体"/>
                <w:position w:val="-30"/>
              </w:rPr>
              <w:object w:dxaOrig="2540" w:dyaOrig="680" w14:anchorId="0BD1BDBD">
                <v:shape id="_x0000_i1078" type="#_x0000_t75" style="width:127.25pt;height:34.15pt" o:ole="">
                  <v:imagedata r:id="rId113" o:title=""/>
                </v:shape>
                <o:OLEObject Type="Embed" ProgID="Equation.DSMT4" ShapeID="_x0000_i1078" DrawAspect="Content" ObjectID="_1779017268" r:id="rId114"/>
              </w:object>
            </w:r>
            <w:r w:rsidR="008B1380" w:rsidRPr="006908E8">
              <w:rPr>
                <w:rFonts w:ascii="宋体" w:hAnsi="宋体" w:hint="eastAsia"/>
              </w:rPr>
              <w:t>。</w:t>
            </w:r>
          </w:p>
          <w:p w14:paraId="39750BE4" w14:textId="77777777" w:rsidR="00DD4219" w:rsidRPr="006908E8" w:rsidRDefault="00DD4219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</w:p>
          <w:p w14:paraId="5E87E1C0" w14:textId="6D8461B4" w:rsidR="008C7A44" w:rsidRPr="006908E8" w:rsidRDefault="00DD4219" w:rsidP="008C7A44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1.</w:t>
            </w:r>
            <w:r w:rsidR="008C7A44" w:rsidRPr="006908E8">
              <w:rPr>
                <w:rFonts w:ascii="宋体" w:hAnsi="宋体" w:hint="eastAsia"/>
              </w:rPr>
              <w:t>求</w:t>
            </w:r>
            <w:r w:rsidR="001C6E00">
              <w:rPr>
                <w:rFonts w:ascii="宋体" w:hAnsi="宋体" w:hint="eastAsia"/>
              </w:rPr>
              <w:t>三重积分</w:t>
            </w:r>
            <w:r w:rsidR="008C7A44" w:rsidRPr="006908E8">
              <w:rPr>
                <w:rFonts w:ascii="宋体" w:hAnsi="宋体"/>
                <w:position w:val="-30"/>
              </w:rPr>
              <w:object w:dxaOrig="1920" w:dyaOrig="580" w14:anchorId="1F72DB4A">
                <v:shape id="_x0000_i1079" type="#_x0000_t75" style="width:95.9pt;height:29.15pt" o:ole="">
                  <v:imagedata r:id="rId115" o:title=""/>
                </v:shape>
                <o:OLEObject Type="Embed" ProgID="Equation.DSMT4" ShapeID="_x0000_i1079" DrawAspect="Content" ObjectID="_1779017269" r:id="rId116"/>
              </w:object>
            </w:r>
            <w:r w:rsidR="008C7A44" w:rsidRPr="006908E8">
              <w:rPr>
                <w:rFonts w:ascii="宋体" w:hAnsi="宋体" w:hint="eastAsia"/>
              </w:rPr>
              <w:t>，其中</w:t>
            </w:r>
            <w:r w:rsidR="008C7A44" w:rsidRPr="006908E8">
              <w:rPr>
                <w:rFonts w:ascii="宋体" w:hAnsi="宋体"/>
                <w:position w:val="-10"/>
              </w:rPr>
              <w:object w:dxaOrig="4640" w:dyaOrig="360" w14:anchorId="14536593">
                <v:shape id="_x0000_i1080" type="#_x0000_t75" style="width:232.15pt;height:18pt" o:ole="">
                  <v:imagedata r:id="rId117" o:title=""/>
                </v:shape>
                <o:OLEObject Type="Embed" ProgID="Equation.DSMT4" ShapeID="_x0000_i1080" DrawAspect="Content" ObjectID="_1779017270" r:id="rId118"/>
              </w:object>
            </w:r>
            <w:r w:rsidR="008C7A44" w:rsidRPr="006908E8">
              <w:rPr>
                <w:rFonts w:ascii="宋体" w:hAnsi="宋体" w:hint="eastAsia"/>
              </w:rPr>
              <w:t>。</w:t>
            </w:r>
          </w:p>
          <w:p w14:paraId="1DEC62A9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</w:rPr>
              <w:t>解：</w:t>
            </w:r>
            <w:r w:rsidRPr="006908E8">
              <w:rPr>
                <w:rFonts w:ascii="宋体" w:hAnsi="宋体"/>
                <w:szCs w:val="21"/>
              </w:rPr>
              <w:t xml:space="preserve"> </w:t>
            </w:r>
            <w:r w:rsidRPr="006908E8">
              <w:rPr>
                <w:rFonts w:ascii="宋体" w:hAnsi="宋体"/>
                <w:position w:val="-30"/>
              </w:rPr>
              <w:object w:dxaOrig="5800" w:dyaOrig="720" w14:anchorId="5E6C7B03">
                <v:shape id="_x0000_i1081" type="#_x0000_t75" style="width:290.15pt;height:36.3pt" o:ole="">
                  <v:imagedata r:id="rId119" o:title=""/>
                </v:shape>
                <o:OLEObject Type="Embed" ProgID="Equation.DSMT4" ShapeID="_x0000_i1081" DrawAspect="Content" ObjectID="_1779017271" r:id="rId120"/>
              </w:object>
            </w:r>
            <w:r w:rsidRPr="006908E8">
              <w:rPr>
                <w:rFonts w:ascii="宋体" w:hAnsi="宋体" w:hint="eastAsia"/>
              </w:rPr>
              <w:t>。</w:t>
            </w:r>
          </w:p>
          <w:p w14:paraId="1091B40E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</w:p>
          <w:p w14:paraId="40B53B94" w14:textId="77777777" w:rsidR="008C7A44" w:rsidRPr="006908E8" w:rsidRDefault="008C7A44" w:rsidP="008C7A44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12. 求第二类曲线积分</w:t>
            </w:r>
            <w:r w:rsidRPr="006908E8">
              <w:rPr>
                <w:rFonts w:ascii="宋体" w:hAnsi="宋体"/>
                <w:position w:val="-22"/>
              </w:rPr>
              <w:object w:dxaOrig="1840" w:dyaOrig="560" w14:anchorId="02B80E4A">
                <v:shape id="_x0000_i1082" type="#_x0000_t75" style="width:91.85pt;height:27.95pt" o:ole="">
                  <v:imagedata r:id="rId121" o:title=""/>
                </v:shape>
                <o:OLEObject Type="Embed" ProgID="Equation.DSMT4" ShapeID="_x0000_i1082" DrawAspect="Content" ObjectID="_1779017272" r:id="rId122"/>
              </w:object>
            </w:r>
            <w:r w:rsidRPr="006908E8">
              <w:rPr>
                <w:rFonts w:ascii="宋体" w:hAnsi="宋体" w:hint="eastAsia"/>
              </w:rPr>
              <w:t>，其中</w:t>
            </w:r>
            <w:r w:rsidRPr="006908E8">
              <w:rPr>
                <w:rFonts w:ascii="宋体" w:hAnsi="宋体"/>
                <w:position w:val="-4"/>
              </w:rPr>
              <w:object w:dxaOrig="220" w:dyaOrig="260" w14:anchorId="6A08EB72">
                <v:shape id="_x0000_i1083" type="#_x0000_t75" style="width:11.15pt;height:12.7pt" o:ole="">
                  <v:imagedata r:id="rId97" o:title=""/>
                </v:shape>
                <o:OLEObject Type="Embed" ProgID="Equation.DSMT4" ShapeID="_x0000_i1083" DrawAspect="Content" ObjectID="_1779017273" r:id="rId123"/>
              </w:object>
            </w:r>
            <w:r w:rsidRPr="006908E8">
              <w:rPr>
                <w:rFonts w:ascii="宋体" w:hAnsi="宋体" w:hint="eastAsia"/>
              </w:rPr>
              <w:t>为曲线</w:t>
            </w:r>
            <w:r w:rsidRPr="006908E8">
              <w:rPr>
                <w:rFonts w:ascii="宋体" w:hAnsi="宋体"/>
                <w:position w:val="-10"/>
              </w:rPr>
              <w:object w:dxaOrig="1719" w:dyaOrig="360" w14:anchorId="733D67F4">
                <v:shape id="_x0000_i1084" type="#_x0000_t75" style="width:86.3pt;height:18pt" o:ole="">
                  <v:imagedata r:id="rId124" o:title=""/>
                </v:shape>
                <o:OLEObject Type="Embed" ProgID="Equation.DSMT4" ShapeID="_x0000_i1084" DrawAspect="Content" ObjectID="_1779017274" r:id="rId125"/>
              </w:object>
            </w:r>
            <w:r w:rsidRPr="006908E8">
              <w:rPr>
                <w:rFonts w:ascii="宋体" w:hAnsi="宋体" w:hint="eastAsia"/>
              </w:rPr>
              <w:t>，从</w:t>
            </w:r>
            <w:r w:rsidRPr="006908E8">
              <w:rPr>
                <w:rFonts w:ascii="宋体" w:hAnsi="宋体"/>
                <w:position w:val="-10"/>
              </w:rPr>
              <w:object w:dxaOrig="840" w:dyaOrig="320" w14:anchorId="15C9EFEF">
                <v:shape id="_x0000_i1085" type="#_x0000_t75" style="width:41.9pt;height:15.85pt" o:ole="">
                  <v:imagedata r:id="rId126" o:title=""/>
                </v:shape>
                <o:OLEObject Type="Embed" ProgID="Equation.DSMT4" ShapeID="_x0000_i1085" DrawAspect="Content" ObjectID="_1779017275" r:id="rId127"/>
              </w:object>
            </w:r>
            <w:r w:rsidRPr="006908E8">
              <w:rPr>
                <w:rFonts w:ascii="宋体" w:hAnsi="宋体" w:hint="eastAsia"/>
              </w:rPr>
              <w:t>到</w:t>
            </w:r>
            <w:r w:rsidRPr="006908E8">
              <w:rPr>
                <w:rFonts w:ascii="宋体" w:hAnsi="宋体"/>
                <w:position w:val="-10"/>
              </w:rPr>
              <w:object w:dxaOrig="680" w:dyaOrig="320" w14:anchorId="7F0653B3">
                <v:shape id="_x0000_i1086" type="#_x0000_t75" style="width:34.15pt;height:15.85pt" o:ole="">
                  <v:imagedata r:id="rId128" o:title=""/>
                </v:shape>
                <o:OLEObject Type="Embed" ProgID="Equation.DSMT4" ShapeID="_x0000_i1086" DrawAspect="Content" ObjectID="_1779017276" r:id="rId129"/>
              </w:object>
            </w:r>
            <w:r w:rsidRPr="006908E8">
              <w:rPr>
                <w:rFonts w:ascii="宋体" w:hAnsi="宋体" w:hint="eastAsia"/>
              </w:rPr>
              <w:t>。</w:t>
            </w:r>
          </w:p>
          <w:p w14:paraId="03BB62FA" w14:textId="77777777" w:rsidR="008C7A44" w:rsidRPr="006908E8" w:rsidRDefault="008C7A44" w:rsidP="008C7A44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</w:rPr>
              <w:t>解：</w:t>
            </w:r>
            <w:r w:rsidRPr="006908E8">
              <w:rPr>
                <w:rFonts w:ascii="宋体" w:hAnsi="宋体"/>
              </w:rPr>
              <w:t xml:space="preserve"> </w:t>
            </w:r>
            <w:r w:rsidRPr="006908E8">
              <w:rPr>
                <w:rFonts w:ascii="宋体" w:hAnsi="宋体" w:hint="eastAsia"/>
              </w:rPr>
              <w:t>加辅助直线</w:t>
            </w:r>
            <w:r w:rsidRPr="006908E8">
              <w:rPr>
                <w:rFonts w:ascii="宋体" w:hAnsi="宋体"/>
                <w:position w:val="-12"/>
              </w:rPr>
              <w:object w:dxaOrig="999" w:dyaOrig="380" w14:anchorId="30C5FCDA">
                <v:shape id="_x0000_i1087" type="#_x0000_t75" style="width:49.95pt;height:18.95pt" o:ole="">
                  <v:imagedata r:id="rId130" o:title=""/>
                </v:shape>
                <o:OLEObject Type="Embed" ProgID="Equation.DSMT4" ShapeID="_x0000_i1087" DrawAspect="Content" ObjectID="_1779017277" r:id="rId131"/>
              </w:object>
            </w:r>
            <w:r w:rsidRPr="006908E8">
              <w:rPr>
                <w:rFonts w:ascii="宋体" w:hAnsi="宋体" w:hint="eastAsia"/>
              </w:rPr>
              <w:t>，从</w:t>
            </w:r>
            <w:r w:rsidRPr="006908E8">
              <w:rPr>
                <w:rFonts w:ascii="宋体" w:hAnsi="宋体"/>
                <w:position w:val="-10"/>
              </w:rPr>
              <w:object w:dxaOrig="520" w:dyaOrig="320" w14:anchorId="368216BB">
                <v:shape id="_x0000_i1088" type="#_x0000_t75" style="width:26.05pt;height:15.85pt" o:ole="">
                  <v:imagedata r:id="rId132" o:title=""/>
                </v:shape>
                <o:OLEObject Type="Embed" ProgID="Equation.DSMT4" ShapeID="_x0000_i1088" DrawAspect="Content" ObjectID="_1779017278" r:id="rId133"/>
              </w:object>
            </w:r>
            <w:r w:rsidRPr="006908E8">
              <w:rPr>
                <w:rFonts w:ascii="宋体" w:hAnsi="宋体" w:hint="eastAsia"/>
              </w:rPr>
              <w:t>到</w:t>
            </w:r>
            <w:r w:rsidRPr="006908E8">
              <w:rPr>
                <w:rFonts w:ascii="宋体" w:hAnsi="宋体"/>
                <w:position w:val="-10"/>
              </w:rPr>
              <w:object w:dxaOrig="680" w:dyaOrig="320" w14:anchorId="37AECE1D">
                <v:shape id="_x0000_i1089" type="#_x0000_t75" style="width:34.15pt;height:15.85pt" o:ole="">
                  <v:imagedata r:id="rId134" o:title=""/>
                </v:shape>
                <o:OLEObject Type="Embed" ProgID="Equation.DSMT4" ShapeID="_x0000_i1089" DrawAspect="Content" ObjectID="_1779017279" r:id="rId135"/>
              </w:object>
            </w:r>
            <w:r w:rsidRPr="006908E8">
              <w:rPr>
                <w:rFonts w:ascii="宋体" w:hAnsi="宋体" w:hint="eastAsia"/>
                <w:szCs w:val="21"/>
              </w:rPr>
              <w:t>。则</w:t>
            </w:r>
          </w:p>
          <w:p w14:paraId="46D0CBDD" w14:textId="77777777" w:rsidR="008C7A44" w:rsidRPr="006908E8" w:rsidRDefault="008C7A44" w:rsidP="008C7A44">
            <w:pPr>
              <w:pStyle w:val="PargrafodaLista"/>
              <w:ind w:firstLineChars="400" w:firstLine="840"/>
              <w:rPr>
                <w:rFonts w:ascii="宋体" w:hAnsi="宋体"/>
              </w:rPr>
            </w:pPr>
            <w:r w:rsidRPr="006908E8">
              <w:rPr>
                <w:rFonts w:ascii="宋体" w:hAnsi="宋体"/>
                <w:position w:val="-36"/>
              </w:rPr>
              <w:object w:dxaOrig="6500" w:dyaOrig="740" w14:anchorId="482601A1">
                <v:shape id="_x0000_i1090" type="#_x0000_t75" style="width:324.95pt;height:37.25pt" o:ole="">
                  <v:imagedata r:id="rId136" o:title=""/>
                </v:shape>
                <o:OLEObject Type="Embed" ProgID="Equation.DSMT4" ShapeID="_x0000_i1090" DrawAspect="Content" ObjectID="_1779017280" r:id="rId137"/>
              </w:object>
            </w:r>
            <w:r w:rsidRPr="006908E8">
              <w:rPr>
                <w:rFonts w:ascii="宋体" w:hAnsi="宋体" w:hint="eastAsia"/>
              </w:rPr>
              <w:t>，</w:t>
            </w:r>
          </w:p>
          <w:p w14:paraId="5329BC38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而</w:t>
            </w:r>
            <w:r w:rsidRPr="006908E8">
              <w:rPr>
                <w:rFonts w:ascii="宋体" w:hAnsi="宋体"/>
                <w:position w:val="-22"/>
              </w:rPr>
              <w:object w:dxaOrig="2079" w:dyaOrig="560" w14:anchorId="7519682F">
                <v:shape id="_x0000_i1091" type="#_x0000_t75" style="width:103.95pt;height:27.95pt" o:ole="">
                  <v:imagedata r:id="rId138" o:title=""/>
                </v:shape>
                <o:OLEObject Type="Embed" ProgID="Equation.DSMT4" ShapeID="_x0000_i1091" DrawAspect="Content" ObjectID="_1779017281" r:id="rId139"/>
              </w:object>
            </w:r>
            <w:r w:rsidRPr="006908E8">
              <w:rPr>
                <w:rFonts w:ascii="宋体" w:hAnsi="宋体" w:hint="eastAsia"/>
              </w:rPr>
              <w:t>，所以</w:t>
            </w:r>
            <w:r w:rsidRPr="006908E8">
              <w:rPr>
                <w:rFonts w:ascii="宋体" w:hAnsi="宋体"/>
                <w:position w:val="-24"/>
              </w:rPr>
              <w:object w:dxaOrig="2260" w:dyaOrig="620" w14:anchorId="6ABEC616">
                <v:shape id="_x0000_i1092" type="#_x0000_t75" style="width:112.95pt;height:31.05pt" o:ole="">
                  <v:imagedata r:id="rId140" o:title=""/>
                </v:shape>
                <o:OLEObject Type="Embed" ProgID="Equation.DSMT4" ShapeID="_x0000_i1092" DrawAspect="Content" ObjectID="_1779017282" r:id="rId141"/>
              </w:object>
            </w:r>
            <w:r w:rsidRPr="006908E8">
              <w:rPr>
                <w:rFonts w:ascii="宋体" w:hAnsi="宋体" w:hint="eastAsia"/>
              </w:rPr>
              <w:t>。</w:t>
            </w:r>
          </w:p>
          <w:p w14:paraId="03268F82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</w:p>
          <w:p w14:paraId="795C1590" w14:textId="77777777" w:rsidR="008C7A44" w:rsidRPr="006908E8" w:rsidRDefault="008C7A44" w:rsidP="008C7A44">
            <w:pPr>
              <w:tabs>
                <w:tab w:val="left" w:pos="720"/>
              </w:tabs>
              <w:snapToGrid w:val="0"/>
              <w:spacing w:line="0" w:lineRule="atLeast"/>
              <w:ind w:rightChars="15" w:right="31"/>
              <w:rPr>
                <w:rFonts w:ascii="宋体" w:hAnsi="宋体"/>
                <w:noProof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13.</w:t>
            </w:r>
            <w:r w:rsidRPr="006908E8">
              <w:rPr>
                <w:rFonts w:ascii="宋体" w:hAnsi="宋体" w:hint="eastAsia"/>
                <w:noProof/>
                <w:szCs w:val="21"/>
              </w:rPr>
              <w:t>求微分方程</w:t>
            </w:r>
            <w:r w:rsidRPr="006908E8">
              <w:rPr>
                <w:rFonts w:ascii="宋体" w:hAnsi="宋体"/>
                <w:position w:val="-10"/>
                <w:szCs w:val="21"/>
              </w:rPr>
              <w:object w:dxaOrig="1620" w:dyaOrig="360" w14:anchorId="33C2334D">
                <v:shape id="_x0000_i1093" type="#_x0000_t75" style="width:81.3pt;height:18pt" o:ole="" fillcolor="window">
                  <v:imagedata r:id="rId142" o:title=""/>
                </v:shape>
                <o:OLEObject Type="Embed" ProgID="Equation.DSMT4" ShapeID="_x0000_i1093" DrawAspect="Content" ObjectID="_1779017283" r:id="rId143"/>
              </w:object>
            </w:r>
            <w:r w:rsidRPr="006908E8">
              <w:rPr>
                <w:rFonts w:ascii="宋体" w:hAnsi="宋体" w:hint="eastAsia"/>
                <w:szCs w:val="21"/>
              </w:rPr>
              <w:t>满足初始条件</w:t>
            </w:r>
            <w:r w:rsidRPr="006908E8">
              <w:rPr>
                <w:rFonts w:ascii="宋体" w:hAnsi="宋体"/>
                <w:position w:val="-10"/>
                <w:szCs w:val="21"/>
              </w:rPr>
              <w:object w:dxaOrig="1719" w:dyaOrig="320" w14:anchorId="3C36EDBC">
                <v:shape id="_x0000_i1094" type="#_x0000_t75" style="width:86.3pt;height:15.85pt" o:ole="" fillcolor="window">
                  <v:imagedata r:id="rId144" o:title=""/>
                </v:shape>
                <o:OLEObject Type="Embed" ProgID="Equation.DSMT4" ShapeID="_x0000_i1094" DrawAspect="Content" ObjectID="_1779017284" r:id="rId145"/>
              </w:object>
            </w:r>
            <w:r w:rsidRPr="006908E8">
              <w:rPr>
                <w:rFonts w:ascii="宋体" w:hAnsi="宋体" w:hint="eastAsia"/>
                <w:szCs w:val="21"/>
              </w:rPr>
              <w:t>的解。</w:t>
            </w:r>
          </w:p>
          <w:p w14:paraId="5CB41D04" w14:textId="77777777" w:rsidR="008C7A44" w:rsidRPr="006908E8" w:rsidRDefault="008C7A44" w:rsidP="008C7A44">
            <w:pPr>
              <w:tabs>
                <w:tab w:val="left" w:pos="720"/>
              </w:tabs>
              <w:snapToGrid w:val="0"/>
              <w:spacing w:line="0" w:lineRule="atLeast"/>
              <w:ind w:rightChars="15" w:right="31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解：令</w:t>
            </w:r>
            <w:r w:rsidRPr="006908E8">
              <w:rPr>
                <w:rFonts w:ascii="宋体" w:hAnsi="宋体"/>
                <w:position w:val="-10"/>
                <w:szCs w:val="21"/>
              </w:rPr>
              <w:object w:dxaOrig="660" w:dyaOrig="320" w14:anchorId="224B1A31">
                <v:shape id="_x0000_i1095" type="#_x0000_t75" style="width:33.2pt;height:15.85pt" o:ole="" fillcolor="window">
                  <v:imagedata r:id="rId146" o:title=""/>
                </v:shape>
                <o:OLEObject Type="Embed" ProgID="Equation.DSMT4" ShapeID="_x0000_i1095" DrawAspect="Content" ObjectID="_1779017285" r:id="rId147"/>
              </w:object>
            </w:r>
            <w:r w:rsidRPr="006908E8">
              <w:rPr>
                <w:rFonts w:ascii="宋体" w:hAnsi="宋体" w:hint="eastAsia"/>
                <w:szCs w:val="21"/>
              </w:rPr>
              <w:t>，则</w:t>
            </w:r>
            <w:r w:rsidRPr="006908E8">
              <w:rPr>
                <w:rFonts w:ascii="宋体" w:hAnsi="宋体"/>
                <w:position w:val="-24"/>
                <w:szCs w:val="21"/>
              </w:rPr>
              <w:object w:dxaOrig="1680" w:dyaOrig="620" w14:anchorId="36389BEC">
                <v:shape id="_x0000_i1096" type="#_x0000_t75" style="width:84.4pt;height:31.05pt" o:ole="" fillcolor="window">
                  <v:imagedata r:id="rId148" o:title=""/>
                </v:shape>
                <o:OLEObject Type="Embed" ProgID="Equation.DSMT4" ShapeID="_x0000_i1096" DrawAspect="Content" ObjectID="_1779017286" r:id="rId149"/>
              </w:object>
            </w:r>
            <w:r w:rsidRPr="006908E8">
              <w:rPr>
                <w:rFonts w:ascii="宋体" w:hAnsi="宋体" w:hint="eastAsia"/>
                <w:szCs w:val="21"/>
              </w:rPr>
              <w:t>，</w:t>
            </w:r>
          </w:p>
          <w:p w14:paraId="04C9FBFF" w14:textId="77777777" w:rsidR="008C7A44" w:rsidRPr="006908E8" w:rsidRDefault="008C7A44" w:rsidP="008C7A44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 xml:space="preserve">    </w:t>
            </w:r>
            <w:r w:rsidRPr="006908E8">
              <w:rPr>
                <w:rFonts w:ascii="宋体" w:hAnsi="宋体"/>
                <w:position w:val="-28"/>
                <w:szCs w:val="21"/>
              </w:rPr>
              <w:object w:dxaOrig="1420" w:dyaOrig="660" w14:anchorId="34C28992">
                <v:shape id="_x0000_i1097" type="#_x0000_t75" style="width:71.05pt;height:32.6pt" o:ole="" fillcolor="window">
                  <v:imagedata r:id="rId150" o:title=""/>
                </v:shape>
                <o:OLEObject Type="Embed" ProgID="Equation.DSMT4" ShapeID="_x0000_i1097" DrawAspect="Content" ObjectID="_1779017287" r:id="rId151"/>
              </w:object>
            </w:r>
            <w:r w:rsidRPr="006908E8">
              <w:rPr>
                <w:rFonts w:ascii="宋体" w:hAnsi="宋体" w:hint="eastAsia"/>
                <w:szCs w:val="21"/>
              </w:rPr>
              <w:t>，</w:t>
            </w:r>
          </w:p>
          <w:p w14:paraId="53D51B6F" w14:textId="77777777" w:rsidR="008C7A44" w:rsidRPr="006908E8" w:rsidRDefault="008C7A44" w:rsidP="008C7A44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 xml:space="preserve">    </w:t>
            </w:r>
            <w:r w:rsidRPr="006908E8">
              <w:rPr>
                <w:rFonts w:ascii="宋体" w:hAnsi="宋体"/>
                <w:position w:val="-12"/>
                <w:szCs w:val="21"/>
              </w:rPr>
              <w:object w:dxaOrig="1380" w:dyaOrig="380" w14:anchorId="262481E7">
                <v:shape id="_x0000_i1098" type="#_x0000_t75" style="width:69.2pt;height:18.95pt" o:ole="" fillcolor="window">
                  <v:imagedata r:id="rId152" o:title=""/>
                </v:shape>
                <o:OLEObject Type="Embed" ProgID="Equation.DSMT4" ShapeID="_x0000_i1098" DrawAspect="Content" ObjectID="_1779017288" r:id="rId153"/>
              </w:object>
            </w:r>
            <w:r w:rsidRPr="006908E8">
              <w:rPr>
                <w:rFonts w:ascii="宋体" w:hAnsi="宋体" w:hint="eastAsia"/>
                <w:szCs w:val="21"/>
              </w:rPr>
              <w:t>。</w:t>
            </w:r>
          </w:p>
          <w:p w14:paraId="318A5B33" w14:textId="77777777" w:rsidR="008C7A44" w:rsidRPr="006908E8" w:rsidRDefault="008C7A44" w:rsidP="008C7A44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由</w:t>
            </w:r>
            <w:r w:rsidRPr="006908E8">
              <w:rPr>
                <w:rFonts w:ascii="宋体" w:hAnsi="宋体"/>
                <w:position w:val="-24"/>
                <w:szCs w:val="21"/>
              </w:rPr>
              <w:object w:dxaOrig="4280" w:dyaOrig="620" w14:anchorId="619848EB">
                <v:shape id="_x0000_i1099" type="#_x0000_t75" style="width:214.15pt;height:31.35pt" o:ole="" fillcolor="window">
                  <v:imagedata r:id="rId154" o:title=""/>
                </v:shape>
                <o:OLEObject Type="Embed" ProgID="Equation.DSMT4" ShapeID="_x0000_i1099" DrawAspect="Content" ObjectID="_1779017289" r:id="rId155"/>
              </w:object>
            </w:r>
            <w:r w:rsidRPr="006908E8">
              <w:rPr>
                <w:rFonts w:ascii="宋体" w:hAnsi="宋体" w:hint="eastAsia"/>
                <w:szCs w:val="21"/>
              </w:rPr>
              <w:t>，</w:t>
            </w:r>
          </w:p>
          <w:p w14:paraId="23D98042" w14:textId="77777777" w:rsidR="008C7A44" w:rsidRPr="006908E8" w:rsidRDefault="008C7A44" w:rsidP="008C7A44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 xml:space="preserve">    </w:t>
            </w:r>
            <w:r w:rsidRPr="006908E8">
              <w:rPr>
                <w:rFonts w:ascii="宋体" w:hAnsi="宋体"/>
                <w:position w:val="-12"/>
                <w:szCs w:val="21"/>
              </w:rPr>
              <w:object w:dxaOrig="1560" w:dyaOrig="380" w14:anchorId="2A323C95">
                <v:shape id="_x0000_i1100" type="#_x0000_t75" style="width:78.2pt;height:18.95pt" o:ole="" fillcolor="window">
                  <v:imagedata r:id="rId156" o:title=""/>
                </v:shape>
                <o:OLEObject Type="Embed" ProgID="Equation.DSMT4" ShapeID="_x0000_i1100" DrawAspect="Content" ObjectID="_1779017290" r:id="rId157"/>
              </w:object>
            </w:r>
            <w:r w:rsidRPr="006908E8">
              <w:rPr>
                <w:rFonts w:ascii="宋体" w:hAnsi="宋体" w:hint="eastAsia"/>
                <w:szCs w:val="21"/>
              </w:rPr>
              <w:t>。</w:t>
            </w:r>
          </w:p>
          <w:p w14:paraId="6A1A1773" w14:textId="77777777" w:rsidR="008C7A44" w:rsidRPr="006908E8" w:rsidRDefault="008C7A44" w:rsidP="008C7A44">
            <w:pPr>
              <w:tabs>
                <w:tab w:val="left" w:pos="720"/>
              </w:tabs>
              <w:snapToGrid w:val="0"/>
              <w:spacing w:line="0" w:lineRule="atLeast"/>
              <w:ind w:rightChars="15" w:right="31" w:firstLine="42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由</w:t>
            </w:r>
            <w:r w:rsidRPr="006908E8">
              <w:rPr>
                <w:rFonts w:ascii="宋体" w:hAnsi="宋体"/>
                <w:position w:val="-12"/>
                <w:szCs w:val="21"/>
              </w:rPr>
              <w:object w:dxaOrig="2920" w:dyaOrig="380" w14:anchorId="644AF878">
                <v:shape id="_x0000_i1101" type="#_x0000_t75" style="width:146.15pt;height:18.95pt" o:ole="" fillcolor="window">
                  <v:imagedata r:id="rId158" o:title=""/>
                </v:shape>
                <o:OLEObject Type="Embed" ProgID="Equation.DSMT4" ShapeID="_x0000_i1101" DrawAspect="Content" ObjectID="_1779017291" r:id="rId159"/>
              </w:object>
            </w:r>
            <w:r w:rsidRPr="006908E8">
              <w:rPr>
                <w:rFonts w:ascii="宋体" w:hAnsi="宋体" w:hint="eastAsia"/>
                <w:szCs w:val="21"/>
              </w:rPr>
              <w:t>。</w:t>
            </w:r>
          </w:p>
          <w:p w14:paraId="06028ED1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</w:p>
          <w:p w14:paraId="2B2D9AF4" w14:textId="77777777" w:rsidR="008C7A44" w:rsidRPr="006908E8" w:rsidRDefault="008C7A44" w:rsidP="008C7A44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</w:rPr>
              <w:t>14.</w:t>
            </w:r>
            <w:r w:rsidRPr="006908E8">
              <w:rPr>
                <w:rFonts w:ascii="宋体" w:hAnsi="宋体"/>
              </w:rPr>
              <w:t xml:space="preserve"> 设 </w:t>
            </w:r>
            <w:r w:rsidRPr="006908E8">
              <w:rPr>
                <w:rFonts w:ascii="宋体" w:hAnsi="宋体"/>
                <w:position w:val="-6"/>
              </w:rPr>
              <w:object w:dxaOrig="300" w:dyaOrig="300" w14:anchorId="2B2AF35B">
                <v:shape id="_x0000_i1102" type="#_x0000_t75" style="width:14.9pt;height:14.9pt" o:ole="">
                  <v:imagedata r:id="rId160" o:title=""/>
                </v:shape>
                <o:OLEObject Type="Embed" ProgID="Equation.DSMT4" ShapeID="_x0000_i1102" DrawAspect="Content" ObjectID="_1779017292" r:id="rId161"/>
              </w:object>
            </w:r>
            <w:r w:rsidRPr="006908E8">
              <w:rPr>
                <w:rFonts w:ascii="宋体" w:hAnsi="宋体"/>
              </w:rPr>
              <w:t xml:space="preserve">为椭球面 </w:t>
            </w:r>
            <w:r w:rsidRPr="006908E8">
              <w:rPr>
                <w:rFonts w:ascii="宋体" w:hAnsi="宋体"/>
                <w:position w:val="-22"/>
              </w:rPr>
              <w:object w:dxaOrig="2320" w:dyaOrig="600" w14:anchorId="29C6A2C8">
                <v:shape id="_x0000_i1103" type="#_x0000_t75" style="width:115.75pt;height:30.1pt" o:ole="">
                  <v:imagedata r:id="rId162" o:title=""/>
                </v:shape>
                <o:OLEObject Type="Embed" ProgID="Equation.DSMT4" ShapeID="_x0000_i1103" DrawAspect="Content" ObjectID="_1779017293" r:id="rId163"/>
              </w:object>
            </w:r>
            <w:r w:rsidRPr="006908E8">
              <w:rPr>
                <w:rFonts w:ascii="宋体" w:hAnsi="宋体"/>
              </w:rPr>
              <w:t>, 正向朝外</w:t>
            </w:r>
            <w:r w:rsidRPr="006908E8">
              <w:rPr>
                <w:rFonts w:ascii="宋体" w:hAnsi="宋体" w:hint="eastAsia"/>
              </w:rPr>
              <w:t>。</w:t>
            </w:r>
            <w:r w:rsidRPr="006908E8">
              <w:rPr>
                <w:rFonts w:ascii="宋体" w:hAnsi="宋体"/>
              </w:rPr>
              <w:t>计算第二型</w:t>
            </w:r>
            <w:r w:rsidRPr="006908E8">
              <w:rPr>
                <w:rFonts w:ascii="宋体" w:hAnsi="宋体" w:hint="eastAsia"/>
              </w:rPr>
              <w:t>曲面</w:t>
            </w:r>
            <w:r w:rsidRPr="006908E8">
              <w:rPr>
                <w:rFonts w:ascii="宋体" w:hAnsi="宋体"/>
              </w:rPr>
              <w:t>积分</w:t>
            </w:r>
          </w:p>
          <w:p w14:paraId="0F9E50DE" w14:textId="0AB6AD9D" w:rsidR="008C7A44" w:rsidRPr="006908E8" w:rsidRDefault="001067EF" w:rsidP="008C7A44">
            <w:pPr>
              <w:rPr>
                <w:rFonts w:ascii="宋体" w:hAnsi="宋体"/>
              </w:rPr>
            </w:pPr>
            <w:r w:rsidRPr="006908E8">
              <w:rPr>
                <w:rFonts w:ascii="宋体" w:hAnsi="宋体"/>
                <w:position w:val="-16"/>
              </w:rPr>
              <w:object w:dxaOrig="3500" w:dyaOrig="420" w14:anchorId="445F9963">
                <v:shape id="_x0000_i1104" type="#_x0000_t75" style="width:174.4pt;height:20.8pt" o:ole="">
                  <v:imagedata r:id="rId164" o:title=""/>
                </v:shape>
                <o:OLEObject Type="Embed" ProgID="Equation.DSMT4" ShapeID="_x0000_i1104" DrawAspect="Content" ObjectID="_1779017294" r:id="rId165"/>
              </w:object>
            </w:r>
            <w:r>
              <w:rPr>
                <w:rFonts w:ascii="宋体" w:hAnsi="宋体" w:hint="eastAsia"/>
              </w:rPr>
              <w:t>。</w:t>
            </w:r>
          </w:p>
          <w:p w14:paraId="47912067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 w:hint="eastAsia"/>
              </w:rPr>
              <w:t>解</w:t>
            </w:r>
            <w:r w:rsidRPr="006908E8">
              <w:rPr>
                <w:rFonts w:ascii="宋体" w:hAnsi="宋体"/>
              </w:rPr>
              <w:t xml:space="preserve">: </w:t>
            </w:r>
            <w:r w:rsidRPr="006908E8">
              <w:rPr>
                <w:rFonts w:ascii="宋体" w:hAnsi="宋体"/>
                <w:szCs w:val="21"/>
              </w:rPr>
              <w:t xml:space="preserve">记上述面积分为 </w:t>
            </w:r>
            <w:r w:rsidRPr="006908E8">
              <w:rPr>
                <w:rFonts w:ascii="宋体" w:hAnsi="宋体"/>
                <w:position w:val="-4"/>
              </w:rPr>
              <w:object w:dxaOrig="180" w:dyaOrig="240" w14:anchorId="228C56CA">
                <v:shape id="_x0000_i1105" type="#_x0000_t75" style="width:9.3pt;height:12.1pt" o:ole="">
                  <v:imagedata r:id="rId166" o:title=""/>
                </v:shape>
                <o:OLEObject Type="Embed" ProgID="Equation.DSMT4" ShapeID="_x0000_i1105" DrawAspect="Content" ObjectID="_1779017295" r:id="rId167"/>
              </w:object>
            </w:r>
            <w:r w:rsidRPr="006908E8">
              <w:rPr>
                <w:rFonts w:ascii="宋体" w:hAnsi="宋体"/>
                <w:szCs w:val="21"/>
              </w:rPr>
              <w:t>, 则由 Gauss 公式得</w:t>
            </w:r>
          </w:p>
          <w:p w14:paraId="2594DB66" w14:textId="77777777" w:rsidR="008C7A44" w:rsidRPr="006908E8" w:rsidRDefault="008C7A44" w:rsidP="008C7A44">
            <w:pPr>
              <w:ind w:firstLineChars="400" w:firstLine="84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/>
                <w:position w:val="-28"/>
              </w:rPr>
              <w:object w:dxaOrig="3200" w:dyaOrig="540" w14:anchorId="7CEA4577">
                <v:shape id="_x0000_i1106" type="#_x0000_t75" style="width:160.45pt;height:27pt" o:ole="">
                  <v:imagedata r:id="rId168" o:title=""/>
                </v:shape>
                <o:OLEObject Type="Embed" ProgID="Equation.DSMT4" ShapeID="_x0000_i1106" DrawAspect="Content" ObjectID="_1779017296" r:id="rId169"/>
              </w:object>
            </w:r>
          </w:p>
          <w:p w14:paraId="5AB19293" w14:textId="77777777" w:rsidR="008C7A44" w:rsidRPr="006908E8" w:rsidRDefault="008C7A44" w:rsidP="008C7A44">
            <w:pPr>
              <w:ind w:firstLineChars="500" w:firstLine="105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/>
                <w:position w:val="-16"/>
              </w:rPr>
              <w:object w:dxaOrig="3940" w:dyaOrig="420" w14:anchorId="4277EE60">
                <v:shape id="_x0000_i1107" type="#_x0000_t75" style="width:197.05pt;height:20.8pt" o:ole="">
                  <v:imagedata r:id="rId170" o:title=""/>
                </v:shape>
                <o:OLEObject Type="Embed" ProgID="Equation.DSMT4" ShapeID="_x0000_i1107" DrawAspect="Content" ObjectID="_1779017297" r:id="rId171"/>
              </w:object>
            </w:r>
            <w:r w:rsidRPr="006908E8">
              <w:rPr>
                <w:rFonts w:ascii="宋体" w:hAnsi="宋体" w:hint="eastAsia"/>
              </w:rPr>
              <w:t>。</w:t>
            </w:r>
          </w:p>
          <w:p w14:paraId="6950E5EB" w14:textId="77777777" w:rsidR="008C7A44" w:rsidRPr="006908E8" w:rsidRDefault="008C7A44" w:rsidP="008C7A44">
            <w:pPr>
              <w:ind w:firstLineChars="200" w:firstLine="42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/>
                <w:szCs w:val="21"/>
              </w:rPr>
              <w:t>由对称性知</w:t>
            </w:r>
          </w:p>
          <w:p w14:paraId="5F916460" w14:textId="77777777" w:rsidR="008C7A44" w:rsidRPr="006908E8" w:rsidRDefault="008C7A44" w:rsidP="008C7A44">
            <w:pPr>
              <w:ind w:firstLineChars="400" w:firstLine="84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/>
                <w:position w:val="-44"/>
              </w:rPr>
              <w:object w:dxaOrig="6020" w:dyaOrig="999" w14:anchorId="0E00B45E">
                <v:shape id="_x0000_i1108" type="#_x0000_t75" style="width:301.35pt;height:49.95pt" o:ole="">
                  <v:imagedata r:id="rId172" o:title=""/>
                </v:shape>
                <o:OLEObject Type="Embed" ProgID="Equation.DSMT4" ShapeID="_x0000_i1108" DrawAspect="Content" ObjectID="_1779017298" r:id="rId173"/>
              </w:object>
            </w:r>
          </w:p>
          <w:p w14:paraId="67C4A850" w14:textId="77777777" w:rsidR="008C7A44" w:rsidRPr="006908E8" w:rsidRDefault="008C7A44" w:rsidP="008C7A44">
            <w:pPr>
              <w:ind w:firstLineChars="200" w:firstLine="42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/>
                <w:szCs w:val="21"/>
              </w:rPr>
              <w:t>对上式最后一个积分作球坐标变换得</w:t>
            </w:r>
            <w:r w:rsidRPr="006908E8">
              <w:rPr>
                <w:rFonts w:ascii="宋体" w:hAnsi="宋体"/>
                <w:szCs w:val="21"/>
              </w:rPr>
              <w:tab/>
            </w:r>
          </w:p>
          <w:p w14:paraId="7E7A0569" w14:textId="77777777" w:rsidR="008C7A44" w:rsidRPr="006908E8" w:rsidRDefault="008C7A44" w:rsidP="008C7A44">
            <w:pPr>
              <w:pStyle w:val="NormalWeb"/>
              <w:shd w:val="clear" w:color="auto" w:fill="FFFFFF"/>
              <w:spacing w:before="0" w:beforeAutospacing="0" w:after="0" w:afterAutospacing="0"/>
              <w:ind w:firstLineChars="400" w:firstLine="960"/>
              <w:rPr>
                <w:rFonts w:cs="Times New Roman"/>
                <w:color w:val="2C3E50"/>
                <w:sz w:val="21"/>
                <w:szCs w:val="21"/>
              </w:rPr>
            </w:pPr>
            <w:r w:rsidRPr="006908E8">
              <w:rPr>
                <w:position w:val="-22"/>
              </w:rPr>
              <w:object w:dxaOrig="6240" w:dyaOrig="560" w14:anchorId="4C14254F">
                <v:shape id="_x0000_i1109" type="#_x0000_t75" style="width:312.2pt;height:28.25pt" o:ole="">
                  <v:imagedata r:id="rId174" o:title=""/>
                </v:shape>
                <o:OLEObject Type="Embed" ProgID="Equation.DSMT4" ShapeID="_x0000_i1109" DrawAspect="Content" ObjectID="_1779017299" r:id="rId175"/>
              </w:object>
            </w:r>
            <w:r w:rsidRPr="006908E8">
              <w:rPr>
                <w:rFonts w:cs="Times New Roman"/>
                <w:sz w:val="21"/>
                <w:szCs w:val="21"/>
              </w:rPr>
              <w:tab/>
              <w:t xml:space="preserve"> </w:t>
            </w:r>
          </w:p>
          <w:p w14:paraId="2A2E931E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/>
                <w:szCs w:val="21"/>
              </w:rPr>
              <w:t>于是</w:t>
            </w:r>
          </w:p>
          <w:p w14:paraId="57CEB70B" w14:textId="77777777" w:rsidR="008C7A44" w:rsidRPr="006908E8" w:rsidRDefault="008C7A44" w:rsidP="008C7A44">
            <w:pPr>
              <w:pStyle w:val="NormalWeb"/>
              <w:shd w:val="clear" w:color="auto" w:fill="FFFFFF"/>
              <w:spacing w:before="0" w:beforeAutospacing="0" w:after="0" w:afterAutospacing="0"/>
              <w:ind w:firstLineChars="400" w:firstLine="960"/>
              <w:rPr>
                <w:rFonts w:cs="Times New Roman"/>
                <w:sz w:val="21"/>
                <w:szCs w:val="21"/>
              </w:rPr>
            </w:pPr>
            <w:r w:rsidRPr="006908E8">
              <w:rPr>
                <w:position w:val="-18"/>
              </w:rPr>
              <w:object w:dxaOrig="7420" w:dyaOrig="480" w14:anchorId="3BE81327">
                <v:shape id="_x0000_i1110" type="#_x0000_t75" style="width:370.85pt;height:24.2pt" o:ole="">
                  <v:imagedata r:id="rId176" o:title=""/>
                </v:shape>
                <o:OLEObject Type="Embed" ProgID="Equation.DSMT4" ShapeID="_x0000_i1110" DrawAspect="Content" ObjectID="_1779017300" r:id="rId177"/>
              </w:object>
            </w:r>
          </w:p>
          <w:p w14:paraId="30511656" w14:textId="77777777" w:rsidR="008C7A44" w:rsidRPr="006908E8" w:rsidRDefault="008C7A44" w:rsidP="008C7A44">
            <w:pPr>
              <w:ind w:firstLineChars="600" w:firstLine="1260"/>
              <w:rPr>
                <w:rFonts w:ascii="宋体" w:hAnsi="宋体"/>
                <w:szCs w:val="21"/>
              </w:rPr>
            </w:pPr>
            <w:r w:rsidRPr="006908E8">
              <w:rPr>
                <w:rFonts w:ascii="宋体" w:hAnsi="宋体"/>
                <w:position w:val="-22"/>
              </w:rPr>
              <w:object w:dxaOrig="2040" w:dyaOrig="680" w14:anchorId="513395A2">
                <v:shape id="_x0000_i1111" type="#_x0000_t75" style="width:102.1pt;height:34.15pt" o:ole="">
                  <v:imagedata r:id="rId178" o:title=""/>
                </v:shape>
                <o:OLEObject Type="Embed" ProgID="Equation.DSMT4" ShapeID="_x0000_i1111" DrawAspect="Content" ObjectID="_1779017301" r:id="rId179"/>
              </w:object>
            </w:r>
            <w:r w:rsidRPr="006908E8">
              <w:rPr>
                <w:rFonts w:ascii="宋体" w:hAnsi="宋体"/>
                <w:szCs w:val="21"/>
              </w:rPr>
              <w:t xml:space="preserve"> </w:t>
            </w:r>
            <w:r w:rsidRPr="006908E8">
              <w:rPr>
                <w:rFonts w:ascii="宋体" w:hAnsi="宋体"/>
                <w:szCs w:val="21"/>
              </w:rPr>
              <w:tab/>
            </w:r>
          </w:p>
          <w:p w14:paraId="31D2A5F4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</w:p>
          <w:p w14:paraId="0C824C33" w14:textId="7D1352AF" w:rsidR="008C7A44" w:rsidRPr="008C7A44" w:rsidRDefault="008C7A44" w:rsidP="008C7A44">
            <w:pPr>
              <w:rPr>
                <w:rFonts w:ascii="宋体" w:hAnsi="宋体"/>
                <w:bCs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15.</w:t>
            </w:r>
            <w:bookmarkStart w:id="0" w:name="_Hlk138011721"/>
            <w:r w:rsidRPr="006908E8">
              <w:rPr>
                <w:rFonts w:ascii="宋体" w:hAnsi="宋体" w:hint="eastAsia"/>
                <w:sz w:val="24"/>
              </w:rPr>
              <w:t xml:space="preserve"> </w:t>
            </w:r>
            <w:r w:rsidRPr="008C7A44">
              <w:rPr>
                <w:rFonts w:ascii="宋体" w:hAnsi="宋体" w:hint="eastAsia"/>
                <w:szCs w:val="21"/>
              </w:rPr>
              <w:t>设</w:t>
            </w:r>
            <w:r w:rsidRPr="008C7A44">
              <w:rPr>
                <w:rFonts w:ascii="宋体" w:hAnsi="宋体" w:hint="eastAsia"/>
                <w:bCs/>
                <w:position w:val="-28"/>
                <w:szCs w:val="21"/>
              </w:rPr>
              <w:object w:dxaOrig="6060" w:dyaOrig="660" w14:anchorId="378B1135">
                <v:shape id="_x0000_i1112" type="#_x0000_t75" style="width:301.65pt;height:33.2pt" o:ole="">
                  <v:imagedata r:id="rId180" o:title=""/>
                </v:shape>
                <o:OLEObject Type="Embed" ProgID="Equation.DSMT4" ShapeID="_x0000_i1112" DrawAspect="Content" ObjectID="_1779017302" r:id="rId181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。</w:t>
            </w:r>
          </w:p>
          <w:p w14:paraId="7DB1F1E7" w14:textId="10E3FC23" w:rsidR="008C7A44" w:rsidRPr="008C7A44" w:rsidRDefault="008C7A44" w:rsidP="008C7A44">
            <w:pPr>
              <w:rPr>
                <w:rFonts w:ascii="宋体" w:hAnsi="宋体"/>
                <w:bCs/>
                <w:szCs w:val="21"/>
              </w:rPr>
            </w:pPr>
            <w:r w:rsidRPr="008C7A44">
              <w:rPr>
                <w:rFonts w:ascii="宋体" w:hAnsi="宋体" w:hint="eastAsia"/>
                <w:bCs/>
                <w:szCs w:val="21"/>
              </w:rPr>
              <w:t>（I）当</w:t>
            </w:r>
            <w:r w:rsidRPr="008C7A44">
              <w:rPr>
                <w:rFonts w:ascii="宋体" w:hAnsi="宋体" w:hint="eastAsia"/>
                <w:bCs/>
                <w:position w:val="-10"/>
                <w:szCs w:val="21"/>
              </w:rPr>
              <w:object w:dxaOrig="1160" w:dyaOrig="300" w14:anchorId="7F6B8C5C">
                <v:shape id="_x0000_i1113" type="#_x0000_t75" style="width:57.4pt;height:15.5pt" o:ole="">
                  <v:imagedata r:id="rId182" o:title=""/>
                </v:shape>
                <o:OLEObject Type="Embed" ProgID="Equation.DSMT4" ShapeID="_x0000_i1113" DrawAspect="Content" ObjectID="_1779017303" r:id="rId183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时，计算</w:t>
            </w:r>
            <w:r w:rsidRPr="008C7A44">
              <w:rPr>
                <w:rFonts w:ascii="宋体" w:hAnsi="宋体" w:hint="eastAsia"/>
                <w:bCs/>
                <w:position w:val="-26"/>
                <w:szCs w:val="21"/>
              </w:rPr>
              <w:object w:dxaOrig="1780" w:dyaOrig="600" w14:anchorId="5BF4AF83">
                <v:shape id="_x0000_i1114" type="#_x0000_t75" style="width:88.45pt;height:31.05pt" o:ole="">
                  <v:imagedata r:id="rId184" o:title=""/>
                </v:shape>
                <o:OLEObject Type="Embed" ProgID="Equation.DSMT4" ShapeID="_x0000_i1114" DrawAspect="Content" ObjectID="_1779017304" r:id="rId185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；</w:t>
            </w:r>
          </w:p>
          <w:p w14:paraId="2E9A1FA8" w14:textId="7FA25AED" w:rsidR="008C7A44" w:rsidRPr="008C7A44" w:rsidRDefault="008C7A44" w:rsidP="008C7A44">
            <w:pPr>
              <w:rPr>
                <w:rFonts w:ascii="宋体" w:hAnsi="宋体"/>
                <w:szCs w:val="21"/>
              </w:rPr>
            </w:pPr>
            <w:r w:rsidRPr="008C7A44">
              <w:rPr>
                <w:rFonts w:ascii="宋体" w:hAnsi="宋体" w:hint="eastAsia"/>
                <w:bCs/>
                <w:szCs w:val="21"/>
              </w:rPr>
              <w:t>（II）设</w:t>
            </w:r>
            <w:r w:rsidRPr="008C7A44">
              <w:rPr>
                <w:rFonts w:ascii="宋体" w:hAnsi="宋体" w:hint="eastAsia"/>
                <w:bCs/>
                <w:position w:val="-22"/>
                <w:szCs w:val="21"/>
              </w:rPr>
              <w:object w:dxaOrig="1380" w:dyaOrig="600" w14:anchorId="54FE2BCD">
                <v:shape id="_x0000_i1115" type="#_x0000_t75" style="width:67.95pt;height:31.05pt" o:ole="">
                  <v:imagedata r:id="rId186" o:title=""/>
                </v:shape>
                <o:OLEObject Type="Embed" ProgID="Equation.DSMT4" ShapeID="_x0000_i1115" DrawAspect="Content" ObjectID="_1779017305" r:id="rId187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，逆时针方向，证明</w:t>
            </w:r>
            <w:r w:rsidRPr="008C7A44">
              <w:rPr>
                <w:rFonts w:ascii="宋体" w:hAnsi="宋体" w:hint="eastAsia"/>
                <w:bCs/>
                <w:position w:val="-32"/>
                <w:szCs w:val="21"/>
              </w:rPr>
              <w:object w:dxaOrig="2620" w:dyaOrig="580" w14:anchorId="35E330F0">
                <v:shape id="_x0000_i1116" type="#_x0000_t75" style="width:130.35pt;height:29.5pt" o:ole="">
                  <v:imagedata r:id="rId188" o:title=""/>
                </v:shape>
                <o:OLEObject Type="Embed" ProgID="Equation.DSMT4" ShapeID="_x0000_i1116" DrawAspect="Content" ObjectID="_1779017306" r:id="rId189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。</w:t>
            </w:r>
          </w:p>
          <w:bookmarkEnd w:id="0"/>
          <w:p w14:paraId="69BD49DE" w14:textId="77777777" w:rsidR="008C7A44" w:rsidRPr="008C7A44" w:rsidRDefault="008C7A44" w:rsidP="008C7A44">
            <w:pPr>
              <w:rPr>
                <w:rFonts w:ascii="宋体" w:hAnsi="宋体"/>
                <w:bCs/>
                <w:szCs w:val="21"/>
              </w:rPr>
            </w:pPr>
            <w:r w:rsidRPr="008C7A44">
              <w:rPr>
                <w:rFonts w:ascii="宋体" w:hAnsi="宋体" w:hint="eastAsia"/>
                <w:szCs w:val="21"/>
              </w:rPr>
              <w:t>解：（I）</w:t>
            </w:r>
            <w:r w:rsidRPr="008C7A44">
              <w:rPr>
                <w:rFonts w:ascii="宋体" w:hAnsi="宋体" w:hint="eastAsia"/>
                <w:bCs/>
                <w:position w:val="-28"/>
                <w:szCs w:val="21"/>
              </w:rPr>
              <w:object w:dxaOrig="1300" w:dyaOrig="660" w14:anchorId="67D93C61">
                <v:shape id="_x0000_i1117" type="#_x0000_t75" style="width:64.55pt;height:33.2pt" o:ole="">
                  <v:imagedata r:id="rId190" o:title=""/>
                </v:shape>
                <o:OLEObject Type="Embed" ProgID="Equation.DSMT4" ShapeID="_x0000_i1117" DrawAspect="Content" ObjectID="_1779017307" r:id="rId191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 xml:space="preserve">。 </w:t>
            </w:r>
            <w:r w:rsidRPr="008C7A44">
              <w:rPr>
                <w:rFonts w:ascii="宋体" w:hAnsi="宋体"/>
                <w:bCs/>
                <w:szCs w:val="21"/>
              </w:rPr>
              <w:t xml:space="preserve">    </w:t>
            </w:r>
          </w:p>
          <w:p w14:paraId="1DC7C1B0" w14:textId="77777777" w:rsidR="008C7A44" w:rsidRPr="008C7A44" w:rsidRDefault="008C7A44" w:rsidP="008C7A44">
            <w:pPr>
              <w:rPr>
                <w:rFonts w:ascii="宋体" w:hAnsi="宋体"/>
                <w:bCs/>
                <w:szCs w:val="21"/>
              </w:rPr>
            </w:pPr>
            <w:r w:rsidRPr="008C7A44">
              <w:rPr>
                <w:rFonts w:ascii="宋体" w:hAnsi="宋体" w:hint="eastAsia"/>
                <w:bCs/>
                <w:szCs w:val="21"/>
              </w:rPr>
              <w:t>（II）记</w:t>
            </w:r>
            <w:r w:rsidRPr="008C7A44">
              <w:rPr>
                <w:rFonts w:ascii="宋体" w:hAnsi="宋体" w:hint="eastAsia"/>
                <w:bCs/>
                <w:position w:val="-12"/>
                <w:szCs w:val="21"/>
              </w:rPr>
              <w:object w:dxaOrig="1700" w:dyaOrig="400" w14:anchorId="13EE433C">
                <v:shape id="_x0000_i1118" type="#_x0000_t75" style="width:84.1pt;height:19.85pt" o:ole="">
                  <v:imagedata r:id="rId192" o:title=""/>
                </v:shape>
                <o:OLEObject Type="Embed" ProgID="Equation.DSMT4" ShapeID="_x0000_i1118" DrawAspect="Content" ObjectID="_1779017308" r:id="rId193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，逆时针方向，则由G</w:t>
            </w:r>
            <w:r w:rsidRPr="008C7A44">
              <w:rPr>
                <w:rFonts w:ascii="宋体" w:hAnsi="宋体"/>
                <w:bCs/>
                <w:szCs w:val="21"/>
              </w:rPr>
              <w:t>reen</w:t>
            </w:r>
            <w:r w:rsidRPr="008C7A44">
              <w:rPr>
                <w:rFonts w:ascii="宋体" w:hAnsi="宋体" w:hint="eastAsia"/>
                <w:bCs/>
                <w:szCs w:val="21"/>
              </w:rPr>
              <w:t>公式，</w:t>
            </w:r>
          </w:p>
          <w:p w14:paraId="135E2FF7" w14:textId="26A70F2C" w:rsidR="008C7A44" w:rsidRPr="008C7A44" w:rsidRDefault="008C7A44" w:rsidP="008C7A44">
            <w:pPr>
              <w:ind w:firstLineChars="400" w:firstLine="840"/>
              <w:rPr>
                <w:rFonts w:ascii="宋体" w:hAnsi="宋体"/>
                <w:bCs/>
                <w:szCs w:val="21"/>
              </w:rPr>
            </w:pPr>
            <w:r w:rsidRPr="008C7A44">
              <w:rPr>
                <w:rFonts w:ascii="宋体" w:hAnsi="宋体" w:hint="eastAsia"/>
                <w:bCs/>
                <w:position w:val="-34"/>
                <w:szCs w:val="21"/>
              </w:rPr>
              <w:object w:dxaOrig="4340" w:dyaOrig="600" w14:anchorId="36962126">
                <v:shape id="_x0000_i1119" type="#_x0000_t75" style="width:215.05pt;height:30.4pt" o:ole="">
                  <v:imagedata r:id="rId194" o:title=""/>
                </v:shape>
                <o:OLEObject Type="Embed" ProgID="Equation.DSMT4" ShapeID="_x0000_i1119" DrawAspect="Content" ObjectID="_1779017309" r:id="rId195"/>
              </w:object>
            </w:r>
          </w:p>
          <w:p w14:paraId="1F62E4F5" w14:textId="77777777" w:rsidR="008C7A44" w:rsidRPr="008C7A44" w:rsidRDefault="008C7A44" w:rsidP="008C7A44">
            <w:pPr>
              <w:ind w:firstLineChars="400" w:firstLine="840"/>
              <w:rPr>
                <w:rFonts w:ascii="宋体" w:hAnsi="宋体"/>
                <w:color w:val="000000"/>
                <w:szCs w:val="21"/>
              </w:rPr>
            </w:pPr>
            <w:r w:rsidRPr="008C7A44">
              <w:rPr>
                <w:rFonts w:ascii="宋体" w:hAnsi="宋体" w:hint="eastAsia"/>
                <w:bCs/>
                <w:szCs w:val="21"/>
              </w:rPr>
              <w:t xml:space="preserve"> </w:t>
            </w:r>
            <w:r w:rsidRPr="008C7A44">
              <w:rPr>
                <w:rFonts w:ascii="宋体" w:hAnsi="宋体"/>
                <w:bCs/>
                <w:szCs w:val="21"/>
              </w:rPr>
              <w:t xml:space="preserve">   </w:t>
            </w:r>
            <w:r w:rsidRPr="008C7A44">
              <w:rPr>
                <w:rFonts w:ascii="宋体" w:hAnsi="宋体" w:hint="eastAsia"/>
                <w:bCs/>
                <w:position w:val="-156"/>
                <w:szCs w:val="21"/>
              </w:rPr>
              <w:object w:dxaOrig="6220" w:dyaOrig="3580" w14:anchorId="38828C2B">
                <v:shape id="_x0000_i1120" type="#_x0000_t75" style="width:309.1pt;height:180.3pt" o:ole="">
                  <v:imagedata r:id="rId196" o:title=""/>
                </v:shape>
                <o:OLEObject Type="Embed" ProgID="Equation.DSMT4" ShapeID="_x0000_i1120" DrawAspect="Content" ObjectID="_1779017310" r:id="rId197"/>
              </w:object>
            </w:r>
          </w:p>
          <w:p w14:paraId="5B812DD3" w14:textId="4727BFE2" w:rsidR="00B56896" w:rsidRPr="006908E8" w:rsidRDefault="008C7A44" w:rsidP="008C7A44">
            <w:pPr>
              <w:rPr>
                <w:rFonts w:ascii="宋体" w:hAnsi="宋体"/>
                <w:szCs w:val="21"/>
              </w:rPr>
            </w:pPr>
            <w:r w:rsidRPr="008C7A44">
              <w:rPr>
                <w:rFonts w:ascii="宋体" w:hAnsi="宋体" w:hint="eastAsia"/>
                <w:color w:val="000000"/>
                <w:szCs w:val="21"/>
              </w:rPr>
              <w:t>其中</w:t>
            </w:r>
            <w:r w:rsidR="0061509B" w:rsidRPr="008C7A44">
              <w:rPr>
                <w:rFonts w:ascii="宋体" w:hAnsi="宋体" w:hint="eastAsia"/>
                <w:bCs/>
                <w:position w:val="-10"/>
                <w:szCs w:val="21"/>
              </w:rPr>
              <w:object w:dxaOrig="2500" w:dyaOrig="340" w14:anchorId="03480D8A">
                <v:shape id="_x0000_i1121" type="#_x0000_t75" style="width:124.45pt;height:17.4pt" o:ole="">
                  <v:imagedata r:id="rId198" o:title=""/>
                </v:shape>
                <o:OLEObject Type="Embed" ProgID="Equation.DSMT4" ShapeID="_x0000_i1121" DrawAspect="Content" ObjectID="_1779017311" r:id="rId199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。令</w:t>
            </w:r>
            <w:r w:rsidRPr="008C7A44">
              <w:rPr>
                <w:rFonts w:ascii="宋体" w:hAnsi="宋体" w:hint="eastAsia"/>
                <w:bCs/>
                <w:position w:val="-6"/>
                <w:szCs w:val="21"/>
              </w:rPr>
              <w:object w:dxaOrig="760" w:dyaOrig="340" w14:anchorId="7E3C1848">
                <v:shape id="_x0000_i1122" type="#_x0000_t75" style="width:37.55pt;height:17.7pt" o:ole="">
                  <v:imagedata r:id="rId200" o:title=""/>
                </v:shape>
                <o:OLEObject Type="Embed" ProgID="Equation.DSMT4" ShapeID="_x0000_i1122" DrawAspect="Content" ObjectID="_1779017312" r:id="rId201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，</w:t>
            </w:r>
            <w:r w:rsidR="0061509B" w:rsidRPr="0061509B">
              <w:rPr>
                <w:rFonts w:ascii="宋体" w:hAnsi="宋体" w:hint="eastAsia"/>
                <w:bCs/>
                <w:position w:val="-32"/>
                <w:szCs w:val="21"/>
              </w:rPr>
              <w:object w:dxaOrig="2620" w:dyaOrig="580" w14:anchorId="627C885A">
                <v:shape id="_x0000_i1123" type="#_x0000_t75" style="width:130.65pt;height:29.5pt" o:ole="">
                  <v:imagedata r:id="rId202" o:title=""/>
                </v:shape>
                <o:OLEObject Type="Embed" ProgID="Equation.DSMT4" ShapeID="_x0000_i1123" DrawAspect="Content" ObjectID="_1779017313" r:id="rId203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。</w:t>
            </w:r>
          </w:p>
        </w:tc>
      </w:tr>
    </w:tbl>
    <w:p w14:paraId="5E54F997" w14:textId="77777777" w:rsidR="00042B14" w:rsidRPr="006908E8" w:rsidRDefault="00042B14">
      <w:pPr>
        <w:rPr>
          <w:rFonts w:ascii="宋体" w:hAnsi="宋体"/>
        </w:rPr>
      </w:pPr>
    </w:p>
    <w:sectPr w:rsidR="00042B14" w:rsidRPr="006908E8" w:rsidSect="00AC69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D099C23" w14:textId="77777777" w:rsidR="00CB2DF7" w:rsidRDefault="00CB2DF7" w:rsidP="0099721C">
      <w:r>
        <w:separator/>
      </w:r>
    </w:p>
  </w:endnote>
  <w:endnote w:type="continuationSeparator" w:id="0">
    <w:p w14:paraId="1C6625F2" w14:textId="77777777" w:rsidR="00CB2DF7" w:rsidRDefault="00CB2DF7" w:rsidP="00997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5FBED7C" w14:textId="77777777" w:rsidR="00CB2DF7" w:rsidRDefault="00CB2DF7" w:rsidP="0099721C">
      <w:r>
        <w:separator/>
      </w:r>
    </w:p>
  </w:footnote>
  <w:footnote w:type="continuationSeparator" w:id="0">
    <w:p w14:paraId="1E729DAA" w14:textId="77777777" w:rsidR="00CB2DF7" w:rsidRDefault="00CB2DF7" w:rsidP="009972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DB0932"/>
    <w:multiLevelType w:val="hybridMultilevel"/>
    <w:tmpl w:val="64C8AA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AB5F6A"/>
    <w:multiLevelType w:val="hybridMultilevel"/>
    <w:tmpl w:val="23B8C30C"/>
    <w:lvl w:ilvl="0" w:tplc="516E392C">
      <w:start w:val="10"/>
      <w:numFmt w:val="decimal"/>
      <w:lvlText w:val="%1."/>
      <w:lvlJc w:val="left"/>
      <w:pPr>
        <w:ind w:left="360" w:hanging="360"/>
      </w:pPr>
      <w:rPr>
        <w:rFonts w:ascii="宋体" w:eastAsia="宋体" w:hAnsi="宋体" w:cs="Times New Roman" w:hint="default"/>
        <w:i w:val="0"/>
        <w:noProof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9441C3"/>
    <w:multiLevelType w:val="hybridMultilevel"/>
    <w:tmpl w:val="F8BE14B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486749"/>
    <w:multiLevelType w:val="hybridMultilevel"/>
    <w:tmpl w:val="6A1C3D00"/>
    <w:lvl w:ilvl="0" w:tplc="460CB97A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E7F07B8"/>
    <w:multiLevelType w:val="hybridMultilevel"/>
    <w:tmpl w:val="6B9A5EC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6562D14"/>
    <w:multiLevelType w:val="hybridMultilevel"/>
    <w:tmpl w:val="5B821744"/>
    <w:lvl w:ilvl="0" w:tplc="59F8E4FC">
      <w:start w:val="1"/>
      <w:numFmt w:val="japaneseCounting"/>
      <w:lvlText w:val="%1．"/>
      <w:lvlJc w:val="left"/>
      <w:pPr>
        <w:ind w:left="450" w:hanging="45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394D7A38"/>
    <w:multiLevelType w:val="hybridMultilevel"/>
    <w:tmpl w:val="82A8FFBE"/>
    <w:lvl w:ilvl="0" w:tplc="06BA59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0D85C3F"/>
    <w:multiLevelType w:val="multilevel"/>
    <w:tmpl w:val="40D85C3F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58A7E23"/>
    <w:multiLevelType w:val="hybridMultilevel"/>
    <w:tmpl w:val="D62C0AE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5F5102A"/>
    <w:multiLevelType w:val="hybridMultilevel"/>
    <w:tmpl w:val="4BD230F8"/>
    <w:lvl w:ilvl="0" w:tplc="91DC09B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BEF41CF"/>
    <w:multiLevelType w:val="hybridMultilevel"/>
    <w:tmpl w:val="9B58F844"/>
    <w:lvl w:ilvl="0" w:tplc="EDB6FB6A">
      <w:start w:val="1"/>
      <w:numFmt w:val="decimal"/>
      <w:lvlText w:val="%1．"/>
      <w:lvlJc w:val="left"/>
      <w:pPr>
        <w:ind w:left="360" w:hanging="360"/>
      </w:pPr>
      <w:rPr>
        <w:rFonts w:ascii="Cambria Math" w:eastAsiaTheme="minorEastAsia" w:hAnsi="Cambria Math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EDC030D"/>
    <w:multiLevelType w:val="hybridMultilevel"/>
    <w:tmpl w:val="4BF67D9A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F0525A8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18C2A0A"/>
    <w:multiLevelType w:val="hybridMultilevel"/>
    <w:tmpl w:val="4C188610"/>
    <w:lvl w:ilvl="0" w:tplc="EEF61022">
      <w:start w:val="14"/>
      <w:numFmt w:val="decimal"/>
      <w:lvlText w:val="%1."/>
      <w:lvlJc w:val="left"/>
      <w:pPr>
        <w:ind w:left="360" w:hanging="360"/>
      </w:pPr>
      <w:rPr>
        <w:rFonts w:asciiTheme="majorEastAsia" w:eastAsiaTheme="majorEastAsia" w:hAnsiTheme="maj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77F7BB7"/>
    <w:multiLevelType w:val="hybridMultilevel"/>
    <w:tmpl w:val="410A902A"/>
    <w:lvl w:ilvl="0" w:tplc="1554A3F8">
      <w:start w:val="1"/>
      <w:numFmt w:val="decimal"/>
      <w:lvlText w:val="%1．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F5E730D"/>
    <w:multiLevelType w:val="hybridMultilevel"/>
    <w:tmpl w:val="9EF6CD54"/>
    <w:lvl w:ilvl="0" w:tplc="E6B68632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1695771"/>
    <w:multiLevelType w:val="hybridMultilevel"/>
    <w:tmpl w:val="28B40B40"/>
    <w:lvl w:ilvl="0" w:tplc="D61A5DB4">
      <w:start w:val="2"/>
      <w:numFmt w:val="japaneseCounting"/>
      <w:lvlText w:val="%1．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28722F4"/>
    <w:multiLevelType w:val="hybridMultilevel"/>
    <w:tmpl w:val="D542F120"/>
    <w:lvl w:ilvl="0" w:tplc="0409000F">
      <w:start w:val="1"/>
      <w:numFmt w:val="decimal"/>
      <w:lvlText w:val="%1."/>
      <w:lvlJc w:val="left"/>
      <w:pPr>
        <w:ind w:left="528" w:hanging="420"/>
      </w:pPr>
    </w:lvl>
    <w:lvl w:ilvl="1" w:tplc="04090019" w:tentative="1">
      <w:start w:val="1"/>
      <w:numFmt w:val="lowerLetter"/>
      <w:lvlText w:val="%2)"/>
      <w:lvlJc w:val="left"/>
      <w:pPr>
        <w:ind w:left="948" w:hanging="420"/>
      </w:pPr>
    </w:lvl>
    <w:lvl w:ilvl="2" w:tplc="0409001B" w:tentative="1">
      <w:start w:val="1"/>
      <w:numFmt w:val="lowerRoman"/>
      <w:lvlText w:val="%3."/>
      <w:lvlJc w:val="right"/>
      <w:pPr>
        <w:ind w:left="1368" w:hanging="420"/>
      </w:pPr>
    </w:lvl>
    <w:lvl w:ilvl="3" w:tplc="0409000F" w:tentative="1">
      <w:start w:val="1"/>
      <w:numFmt w:val="decimal"/>
      <w:lvlText w:val="%4."/>
      <w:lvlJc w:val="left"/>
      <w:pPr>
        <w:ind w:left="1788" w:hanging="420"/>
      </w:pPr>
    </w:lvl>
    <w:lvl w:ilvl="4" w:tplc="04090019" w:tentative="1">
      <w:start w:val="1"/>
      <w:numFmt w:val="lowerLetter"/>
      <w:lvlText w:val="%5)"/>
      <w:lvlJc w:val="left"/>
      <w:pPr>
        <w:ind w:left="2208" w:hanging="420"/>
      </w:pPr>
    </w:lvl>
    <w:lvl w:ilvl="5" w:tplc="0409001B" w:tentative="1">
      <w:start w:val="1"/>
      <w:numFmt w:val="lowerRoman"/>
      <w:lvlText w:val="%6."/>
      <w:lvlJc w:val="right"/>
      <w:pPr>
        <w:ind w:left="2628" w:hanging="420"/>
      </w:pPr>
    </w:lvl>
    <w:lvl w:ilvl="6" w:tplc="0409000F" w:tentative="1">
      <w:start w:val="1"/>
      <w:numFmt w:val="decimal"/>
      <w:lvlText w:val="%7."/>
      <w:lvlJc w:val="left"/>
      <w:pPr>
        <w:ind w:left="3048" w:hanging="420"/>
      </w:pPr>
    </w:lvl>
    <w:lvl w:ilvl="7" w:tplc="04090019" w:tentative="1">
      <w:start w:val="1"/>
      <w:numFmt w:val="lowerLetter"/>
      <w:lvlText w:val="%8)"/>
      <w:lvlJc w:val="left"/>
      <w:pPr>
        <w:ind w:left="3468" w:hanging="420"/>
      </w:pPr>
    </w:lvl>
    <w:lvl w:ilvl="8" w:tplc="0409001B" w:tentative="1">
      <w:start w:val="1"/>
      <w:numFmt w:val="lowerRoman"/>
      <w:lvlText w:val="%9."/>
      <w:lvlJc w:val="right"/>
      <w:pPr>
        <w:ind w:left="3888" w:hanging="420"/>
      </w:pPr>
    </w:lvl>
  </w:abstractNum>
  <w:abstractNum w:abstractNumId="19" w15:restartNumberingAfterBreak="0">
    <w:nsid w:val="64DE5B4A"/>
    <w:multiLevelType w:val="hybridMultilevel"/>
    <w:tmpl w:val="51D24DBA"/>
    <w:lvl w:ilvl="0" w:tplc="6BF28358">
      <w:start w:val="1"/>
      <w:numFmt w:val="decimal"/>
      <w:lvlText w:val="%1."/>
      <w:lvlJc w:val="left"/>
      <w:pPr>
        <w:ind w:left="420" w:hanging="420"/>
      </w:pPr>
      <w:rPr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ABA2104"/>
    <w:multiLevelType w:val="hybridMultilevel"/>
    <w:tmpl w:val="5434CC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F5D01F2"/>
    <w:multiLevelType w:val="hybridMultilevel"/>
    <w:tmpl w:val="890AACD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FC641BA"/>
    <w:multiLevelType w:val="hybridMultilevel"/>
    <w:tmpl w:val="0ED8C5E2"/>
    <w:lvl w:ilvl="0" w:tplc="F7FAEF1E">
      <w:start w:val="15"/>
      <w:numFmt w:val="decimal"/>
      <w:lvlText w:val="%1．"/>
      <w:lvlJc w:val="left"/>
      <w:pPr>
        <w:ind w:left="420" w:hanging="42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FC81DB4"/>
    <w:multiLevelType w:val="hybridMultilevel"/>
    <w:tmpl w:val="BF106E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64E727F"/>
    <w:multiLevelType w:val="hybridMultilevel"/>
    <w:tmpl w:val="00C60270"/>
    <w:lvl w:ilvl="0" w:tplc="460CB97A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51185919">
    <w:abstractNumId w:val="8"/>
  </w:num>
  <w:num w:numId="2" w16cid:durableId="1002317658">
    <w:abstractNumId w:val="6"/>
  </w:num>
  <w:num w:numId="3" w16cid:durableId="1758943787">
    <w:abstractNumId w:val="11"/>
  </w:num>
  <w:num w:numId="4" w16cid:durableId="1698002341">
    <w:abstractNumId w:val="13"/>
  </w:num>
  <w:num w:numId="5" w16cid:durableId="2123766486">
    <w:abstractNumId w:val="1"/>
  </w:num>
  <w:num w:numId="6" w16cid:durableId="1319723565">
    <w:abstractNumId w:val="16"/>
  </w:num>
  <w:num w:numId="7" w16cid:durableId="353582715">
    <w:abstractNumId w:val="22"/>
  </w:num>
  <w:num w:numId="8" w16cid:durableId="132598977">
    <w:abstractNumId w:val="21"/>
  </w:num>
  <w:num w:numId="9" w16cid:durableId="1399792550">
    <w:abstractNumId w:val="19"/>
  </w:num>
  <w:num w:numId="10" w16cid:durableId="1223561951">
    <w:abstractNumId w:val="15"/>
  </w:num>
  <w:num w:numId="11" w16cid:durableId="1102409725">
    <w:abstractNumId w:val="14"/>
  </w:num>
  <w:num w:numId="12" w16cid:durableId="1621304320">
    <w:abstractNumId w:val="20"/>
  </w:num>
  <w:num w:numId="13" w16cid:durableId="1630016091">
    <w:abstractNumId w:val="7"/>
  </w:num>
  <w:num w:numId="14" w16cid:durableId="1190946709">
    <w:abstractNumId w:val="2"/>
  </w:num>
  <w:num w:numId="15" w16cid:durableId="74935018">
    <w:abstractNumId w:val="23"/>
  </w:num>
  <w:num w:numId="16" w16cid:durableId="935943780">
    <w:abstractNumId w:val="18"/>
  </w:num>
  <w:num w:numId="17" w16cid:durableId="1862083494">
    <w:abstractNumId w:val="0"/>
  </w:num>
  <w:num w:numId="18" w16cid:durableId="360672728">
    <w:abstractNumId w:val="17"/>
  </w:num>
  <w:num w:numId="19" w16cid:durableId="1389767412">
    <w:abstractNumId w:val="3"/>
  </w:num>
  <w:num w:numId="20" w16cid:durableId="2046060507">
    <w:abstractNumId w:val="24"/>
  </w:num>
  <w:num w:numId="21" w16cid:durableId="1512799948">
    <w:abstractNumId w:val="4"/>
  </w:num>
  <w:num w:numId="22" w16cid:durableId="2086294817">
    <w:abstractNumId w:val="5"/>
  </w:num>
  <w:num w:numId="23" w16cid:durableId="409424546">
    <w:abstractNumId w:val="12"/>
  </w:num>
  <w:num w:numId="24" w16cid:durableId="513567890">
    <w:abstractNumId w:val="10"/>
  </w:num>
  <w:num w:numId="25" w16cid:durableId="14825765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1"/>
  <w:doNotDisplayPageBoundaries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7383"/>
    <w:rsid w:val="00004225"/>
    <w:rsid w:val="00004FD7"/>
    <w:rsid w:val="000154B4"/>
    <w:rsid w:val="00030462"/>
    <w:rsid w:val="00034757"/>
    <w:rsid w:val="00041131"/>
    <w:rsid w:val="00042B14"/>
    <w:rsid w:val="0004585C"/>
    <w:rsid w:val="000463AB"/>
    <w:rsid w:val="0004734D"/>
    <w:rsid w:val="00050A23"/>
    <w:rsid w:val="0005409A"/>
    <w:rsid w:val="000644EF"/>
    <w:rsid w:val="00094585"/>
    <w:rsid w:val="00095BD1"/>
    <w:rsid w:val="000A1EFF"/>
    <w:rsid w:val="000A1F41"/>
    <w:rsid w:val="000A7812"/>
    <w:rsid w:val="000A7D40"/>
    <w:rsid w:val="000B16D6"/>
    <w:rsid w:val="000B3460"/>
    <w:rsid w:val="000B5B1B"/>
    <w:rsid w:val="000C1E45"/>
    <w:rsid w:val="000C3523"/>
    <w:rsid w:val="000E15E8"/>
    <w:rsid w:val="000F1453"/>
    <w:rsid w:val="000F7ACC"/>
    <w:rsid w:val="001017DF"/>
    <w:rsid w:val="00103850"/>
    <w:rsid w:val="001064D2"/>
    <w:rsid w:val="001067EF"/>
    <w:rsid w:val="00124314"/>
    <w:rsid w:val="00126B12"/>
    <w:rsid w:val="00127545"/>
    <w:rsid w:val="00137CFA"/>
    <w:rsid w:val="00143391"/>
    <w:rsid w:val="001436F6"/>
    <w:rsid w:val="0014547A"/>
    <w:rsid w:val="00150627"/>
    <w:rsid w:val="00154842"/>
    <w:rsid w:val="00156AC9"/>
    <w:rsid w:val="00166198"/>
    <w:rsid w:val="0017279A"/>
    <w:rsid w:val="00174853"/>
    <w:rsid w:val="00177C92"/>
    <w:rsid w:val="00190693"/>
    <w:rsid w:val="00197818"/>
    <w:rsid w:val="00197A7D"/>
    <w:rsid w:val="001A279D"/>
    <w:rsid w:val="001A6BEB"/>
    <w:rsid w:val="001B19A0"/>
    <w:rsid w:val="001B49D3"/>
    <w:rsid w:val="001B4AB1"/>
    <w:rsid w:val="001C6E00"/>
    <w:rsid w:val="001E058D"/>
    <w:rsid w:val="001E37C9"/>
    <w:rsid w:val="001F36DF"/>
    <w:rsid w:val="001F40C0"/>
    <w:rsid w:val="001F4455"/>
    <w:rsid w:val="001F4B69"/>
    <w:rsid w:val="00203EC9"/>
    <w:rsid w:val="00204032"/>
    <w:rsid w:val="00206C29"/>
    <w:rsid w:val="00225104"/>
    <w:rsid w:val="00231FEC"/>
    <w:rsid w:val="0023590C"/>
    <w:rsid w:val="002434F3"/>
    <w:rsid w:val="0024788B"/>
    <w:rsid w:val="0025785A"/>
    <w:rsid w:val="002578E3"/>
    <w:rsid w:val="00263245"/>
    <w:rsid w:val="0027178A"/>
    <w:rsid w:val="00272722"/>
    <w:rsid w:val="00273D62"/>
    <w:rsid w:val="0027547C"/>
    <w:rsid w:val="00281D06"/>
    <w:rsid w:val="00287003"/>
    <w:rsid w:val="00290D89"/>
    <w:rsid w:val="00291215"/>
    <w:rsid w:val="00294451"/>
    <w:rsid w:val="00296B77"/>
    <w:rsid w:val="002A1433"/>
    <w:rsid w:val="002A499F"/>
    <w:rsid w:val="002A62AA"/>
    <w:rsid w:val="002A699B"/>
    <w:rsid w:val="002A6D62"/>
    <w:rsid w:val="002E25DA"/>
    <w:rsid w:val="002E52B2"/>
    <w:rsid w:val="002F216B"/>
    <w:rsid w:val="002F3A1A"/>
    <w:rsid w:val="00312C8B"/>
    <w:rsid w:val="00312EFD"/>
    <w:rsid w:val="0031465F"/>
    <w:rsid w:val="00320A92"/>
    <w:rsid w:val="003313E0"/>
    <w:rsid w:val="00333108"/>
    <w:rsid w:val="003349DD"/>
    <w:rsid w:val="00336028"/>
    <w:rsid w:val="00350216"/>
    <w:rsid w:val="003502B4"/>
    <w:rsid w:val="00374EAF"/>
    <w:rsid w:val="00382BF1"/>
    <w:rsid w:val="00384386"/>
    <w:rsid w:val="003978B6"/>
    <w:rsid w:val="003A21E6"/>
    <w:rsid w:val="003A6A54"/>
    <w:rsid w:val="003B2391"/>
    <w:rsid w:val="003B492B"/>
    <w:rsid w:val="003B5B23"/>
    <w:rsid w:val="003C6ABC"/>
    <w:rsid w:val="003C6F81"/>
    <w:rsid w:val="003F160C"/>
    <w:rsid w:val="003F1900"/>
    <w:rsid w:val="004057D1"/>
    <w:rsid w:val="00405AD1"/>
    <w:rsid w:val="00407C7D"/>
    <w:rsid w:val="004102BC"/>
    <w:rsid w:val="00421445"/>
    <w:rsid w:val="00426052"/>
    <w:rsid w:val="0044578C"/>
    <w:rsid w:val="0045706F"/>
    <w:rsid w:val="00462D6B"/>
    <w:rsid w:val="00465183"/>
    <w:rsid w:val="00471C39"/>
    <w:rsid w:val="004722B3"/>
    <w:rsid w:val="00473675"/>
    <w:rsid w:val="00481290"/>
    <w:rsid w:val="00482BF5"/>
    <w:rsid w:val="004843D3"/>
    <w:rsid w:val="004848ED"/>
    <w:rsid w:val="004934D3"/>
    <w:rsid w:val="004A2227"/>
    <w:rsid w:val="004B3B8D"/>
    <w:rsid w:val="004B6E45"/>
    <w:rsid w:val="004D3ED7"/>
    <w:rsid w:val="004D5D03"/>
    <w:rsid w:val="004E480E"/>
    <w:rsid w:val="004E6E22"/>
    <w:rsid w:val="004E71F4"/>
    <w:rsid w:val="004F4B95"/>
    <w:rsid w:val="004F53D0"/>
    <w:rsid w:val="004F5C78"/>
    <w:rsid w:val="0050191A"/>
    <w:rsid w:val="00501A34"/>
    <w:rsid w:val="00501A7F"/>
    <w:rsid w:val="0051387B"/>
    <w:rsid w:val="0051552F"/>
    <w:rsid w:val="005249CF"/>
    <w:rsid w:val="00530505"/>
    <w:rsid w:val="0053333F"/>
    <w:rsid w:val="005421D3"/>
    <w:rsid w:val="00545FC8"/>
    <w:rsid w:val="00550543"/>
    <w:rsid w:val="00563E53"/>
    <w:rsid w:val="005669FD"/>
    <w:rsid w:val="005808A8"/>
    <w:rsid w:val="00582135"/>
    <w:rsid w:val="005959AE"/>
    <w:rsid w:val="005C0615"/>
    <w:rsid w:val="005D6E97"/>
    <w:rsid w:val="005D7DD4"/>
    <w:rsid w:val="005E39F1"/>
    <w:rsid w:val="005F62F8"/>
    <w:rsid w:val="005F63AE"/>
    <w:rsid w:val="006037E1"/>
    <w:rsid w:val="00614880"/>
    <w:rsid w:val="0061509B"/>
    <w:rsid w:val="00627F49"/>
    <w:rsid w:val="00631E05"/>
    <w:rsid w:val="006421F0"/>
    <w:rsid w:val="00651290"/>
    <w:rsid w:val="00654113"/>
    <w:rsid w:val="0066136B"/>
    <w:rsid w:val="006645A3"/>
    <w:rsid w:val="006757B4"/>
    <w:rsid w:val="00684787"/>
    <w:rsid w:val="006908E8"/>
    <w:rsid w:val="0069309A"/>
    <w:rsid w:val="00694EFD"/>
    <w:rsid w:val="006A3F18"/>
    <w:rsid w:val="006A4FD6"/>
    <w:rsid w:val="006A659A"/>
    <w:rsid w:val="006B6B20"/>
    <w:rsid w:val="006C3F3B"/>
    <w:rsid w:val="006C7383"/>
    <w:rsid w:val="006C79FD"/>
    <w:rsid w:val="006D018B"/>
    <w:rsid w:val="006D3839"/>
    <w:rsid w:val="006E0312"/>
    <w:rsid w:val="006E7927"/>
    <w:rsid w:val="006F187F"/>
    <w:rsid w:val="006F39BF"/>
    <w:rsid w:val="006F3E8D"/>
    <w:rsid w:val="006F6BC9"/>
    <w:rsid w:val="007046FF"/>
    <w:rsid w:val="00704B92"/>
    <w:rsid w:val="00707BD8"/>
    <w:rsid w:val="0071055C"/>
    <w:rsid w:val="00711423"/>
    <w:rsid w:val="007247E9"/>
    <w:rsid w:val="007303B1"/>
    <w:rsid w:val="00742E69"/>
    <w:rsid w:val="00747C12"/>
    <w:rsid w:val="00760E54"/>
    <w:rsid w:val="0077409D"/>
    <w:rsid w:val="007772AD"/>
    <w:rsid w:val="00783132"/>
    <w:rsid w:val="007A0B77"/>
    <w:rsid w:val="007A449F"/>
    <w:rsid w:val="007A5118"/>
    <w:rsid w:val="007B2F25"/>
    <w:rsid w:val="007C5EFF"/>
    <w:rsid w:val="007D429C"/>
    <w:rsid w:val="007E1DD4"/>
    <w:rsid w:val="007F6DCB"/>
    <w:rsid w:val="00803A6E"/>
    <w:rsid w:val="00824D0B"/>
    <w:rsid w:val="00831EE2"/>
    <w:rsid w:val="00834DC7"/>
    <w:rsid w:val="008369B7"/>
    <w:rsid w:val="008377E4"/>
    <w:rsid w:val="00837E31"/>
    <w:rsid w:val="00856E7B"/>
    <w:rsid w:val="00862129"/>
    <w:rsid w:val="00866ED9"/>
    <w:rsid w:val="00871F42"/>
    <w:rsid w:val="00882ED3"/>
    <w:rsid w:val="00896750"/>
    <w:rsid w:val="008A2DBD"/>
    <w:rsid w:val="008A6090"/>
    <w:rsid w:val="008B1380"/>
    <w:rsid w:val="008B54C5"/>
    <w:rsid w:val="008C0A95"/>
    <w:rsid w:val="008C238F"/>
    <w:rsid w:val="008C2BB5"/>
    <w:rsid w:val="008C6907"/>
    <w:rsid w:val="008C74F5"/>
    <w:rsid w:val="008C7A44"/>
    <w:rsid w:val="008D1378"/>
    <w:rsid w:val="008D340E"/>
    <w:rsid w:val="008D43B7"/>
    <w:rsid w:val="008D44D8"/>
    <w:rsid w:val="008E748A"/>
    <w:rsid w:val="008F0C47"/>
    <w:rsid w:val="008F2BDA"/>
    <w:rsid w:val="008F40EF"/>
    <w:rsid w:val="008F4CDF"/>
    <w:rsid w:val="008F6E8C"/>
    <w:rsid w:val="00912355"/>
    <w:rsid w:val="00912D07"/>
    <w:rsid w:val="00916B08"/>
    <w:rsid w:val="00917FD1"/>
    <w:rsid w:val="009247AC"/>
    <w:rsid w:val="00926F00"/>
    <w:rsid w:val="00931339"/>
    <w:rsid w:val="00937FF6"/>
    <w:rsid w:val="009407A0"/>
    <w:rsid w:val="0094377E"/>
    <w:rsid w:val="00943DA5"/>
    <w:rsid w:val="009463C1"/>
    <w:rsid w:val="00953685"/>
    <w:rsid w:val="009562AF"/>
    <w:rsid w:val="0096161C"/>
    <w:rsid w:val="009738F7"/>
    <w:rsid w:val="00973E89"/>
    <w:rsid w:val="0097705F"/>
    <w:rsid w:val="00983513"/>
    <w:rsid w:val="009837FD"/>
    <w:rsid w:val="009865AD"/>
    <w:rsid w:val="009914E1"/>
    <w:rsid w:val="0099721C"/>
    <w:rsid w:val="009A1207"/>
    <w:rsid w:val="009A1614"/>
    <w:rsid w:val="009A52D7"/>
    <w:rsid w:val="009A7619"/>
    <w:rsid w:val="009B452F"/>
    <w:rsid w:val="009B5005"/>
    <w:rsid w:val="009C1C3F"/>
    <w:rsid w:val="009C2E8C"/>
    <w:rsid w:val="009C4054"/>
    <w:rsid w:val="009D6B40"/>
    <w:rsid w:val="009F13D1"/>
    <w:rsid w:val="009F22C8"/>
    <w:rsid w:val="009F7E52"/>
    <w:rsid w:val="00A125B8"/>
    <w:rsid w:val="00A14849"/>
    <w:rsid w:val="00A16095"/>
    <w:rsid w:val="00A23041"/>
    <w:rsid w:val="00A257E9"/>
    <w:rsid w:val="00A363D6"/>
    <w:rsid w:val="00A41292"/>
    <w:rsid w:val="00A5184F"/>
    <w:rsid w:val="00A62E19"/>
    <w:rsid w:val="00A642A3"/>
    <w:rsid w:val="00A73F85"/>
    <w:rsid w:val="00A92C01"/>
    <w:rsid w:val="00A940C5"/>
    <w:rsid w:val="00AA3C35"/>
    <w:rsid w:val="00AB2328"/>
    <w:rsid w:val="00AC0ED4"/>
    <w:rsid w:val="00AC1119"/>
    <w:rsid w:val="00AC1FFA"/>
    <w:rsid w:val="00AC6991"/>
    <w:rsid w:val="00AD6319"/>
    <w:rsid w:val="00AE2326"/>
    <w:rsid w:val="00AE2B45"/>
    <w:rsid w:val="00AE2C6F"/>
    <w:rsid w:val="00AF6057"/>
    <w:rsid w:val="00B01E43"/>
    <w:rsid w:val="00B03728"/>
    <w:rsid w:val="00B04F3D"/>
    <w:rsid w:val="00B14ECC"/>
    <w:rsid w:val="00B43F86"/>
    <w:rsid w:val="00B448DE"/>
    <w:rsid w:val="00B44C40"/>
    <w:rsid w:val="00B45C76"/>
    <w:rsid w:val="00B45D1A"/>
    <w:rsid w:val="00B45FFD"/>
    <w:rsid w:val="00B463E3"/>
    <w:rsid w:val="00B51270"/>
    <w:rsid w:val="00B56896"/>
    <w:rsid w:val="00B61AC0"/>
    <w:rsid w:val="00B62623"/>
    <w:rsid w:val="00B64DE0"/>
    <w:rsid w:val="00B7431B"/>
    <w:rsid w:val="00BC26EE"/>
    <w:rsid w:val="00BC37D2"/>
    <w:rsid w:val="00BC4CE5"/>
    <w:rsid w:val="00BF7CE4"/>
    <w:rsid w:val="00C03B76"/>
    <w:rsid w:val="00C11405"/>
    <w:rsid w:val="00C21807"/>
    <w:rsid w:val="00C24728"/>
    <w:rsid w:val="00C256F5"/>
    <w:rsid w:val="00C334BA"/>
    <w:rsid w:val="00C3462F"/>
    <w:rsid w:val="00C4031D"/>
    <w:rsid w:val="00C85156"/>
    <w:rsid w:val="00C86DF7"/>
    <w:rsid w:val="00C93C74"/>
    <w:rsid w:val="00CA5924"/>
    <w:rsid w:val="00CA7911"/>
    <w:rsid w:val="00CB0EE5"/>
    <w:rsid w:val="00CB1B27"/>
    <w:rsid w:val="00CB2DF7"/>
    <w:rsid w:val="00CD0C17"/>
    <w:rsid w:val="00CE0DAD"/>
    <w:rsid w:val="00CE3DEC"/>
    <w:rsid w:val="00CE59AA"/>
    <w:rsid w:val="00CF6BE5"/>
    <w:rsid w:val="00D010D4"/>
    <w:rsid w:val="00D02C73"/>
    <w:rsid w:val="00D033B3"/>
    <w:rsid w:val="00D13585"/>
    <w:rsid w:val="00D16937"/>
    <w:rsid w:val="00D262D5"/>
    <w:rsid w:val="00D41C5C"/>
    <w:rsid w:val="00D5505E"/>
    <w:rsid w:val="00D623DE"/>
    <w:rsid w:val="00D648C6"/>
    <w:rsid w:val="00D70D21"/>
    <w:rsid w:val="00D71B89"/>
    <w:rsid w:val="00D74378"/>
    <w:rsid w:val="00D76738"/>
    <w:rsid w:val="00D942A3"/>
    <w:rsid w:val="00DA056A"/>
    <w:rsid w:val="00DA5D7B"/>
    <w:rsid w:val="00DB4A82"/>
    <w:rsid w:val="00DB6BEF"/>
    <w:rsid w:val="00DC4E0E"/>
    <w:rsid w:val="00DC6DC7"/>
    <w:rsid w:val="00DD4219"/>
    <w:rsid w:val="00DD7C99"/>
    <w:rsid w:val="00DE6D36"/>
    <w:rsid w:val="00DE7D9B"/>
    <w:rsid w:val="00DF1B38"/>
    <w:rsid w:val="00E07C1D"/>
    <w:rsid w:val="00E07DA8"/>
    <w:rsid w:val="00E10B76"/>
    <w:rsid w:val="00E11045"/>
    <w:rsid w:val="00E13FD0"/>
    <w:rsid w:val="00E14970"/>
    <w:rsid w:val="00E20061"/>
    <w:rsid w:val="00E31BC0"/>
    <w:rsid w:val="00E32B42"/>
    <w:rsid w:val="00E421AE"/>
    <w:rsid w:val="00E42677"/>
    <w:rsid w:val="00E43305"/>
    <w:rsid w:val="00E611BE"/>
    <w:rsid w:val="00E729FD"/>
    <w:rsid w:val="00E816A8"/>
    <w:rsid w:val="00E82938"/>
    <w:rsid w:val="00E87269"/>
    <w:rsid w:val="00E87BBE"/>
    <w:rsid w:val="00E907C2"/>
    <w:rsid w:val="00E93A65"/>
    <w:rsid w:val="00EA4AB4"/>
    <w:rsid w:val="00EB473B"/>
    <w:rsid w:val="00EC2DE1"/>
    <w:rsid w:val="00EC673D"/>
    <w:rsid w:val="00EE0CA2"/>
    <w:rsid w:val="00EE265A"/>
    <w:rsid w:val="00EE31C7"/>
    <w:rsid w:val="00EF70D3"/>
    <w:rsid w:val="00F0057B"/>
    <w:rsid w:val="00F01DC8"/>
    <w:rsid w:val="00F07BA8"/>
    <w:rsid w:val="00F17D50"/>
    <w:rsid w:val="00F30BE7"/>
    <w:rsid w:val="00F32EA5"/>
    <w:rsid w:val="00F37AAF"/>
    <w:rsid w:val="00F40745"/>
    <w:rsid w:val="00F442AC"/>
    <w:rsid w:val="00F535DD"/>
    <w:rsid w:val="00F54AAA"/>
    <w:rsid w:val="00F556DF"/>
    <w:rsid w:val="00F60F31"/>
    <w:rsid w:val="00F66E72"/>
    <w:rsid w:val="00F724A0"/>
    <w:rsid w:val="00F72CE5"/>
    <w:rsid w:val="00F92C2F"/>
    <w:rsid w:val="00FA3ADC"/>
    <w:rsid w:val="00FA7F6B"/>
    <w:rsid w:val="00FD3721"/>
    <w:rsid w:val="00FD3B0C"/>
    <w:rsid w:val="00FE280D"/>
    <w:rsid w:val="00FE50C9"/>
    <w:rsid w:val="00FE78EF"/>
    <w:rsid w:val="00FE78F9"/>
    <w:rsid w:val="00FF2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B9A371D"/>
  <w15:docId w15:val="{C6A8BCA3-5511-4F29-8D02-EFA4D97A1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738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6C7383"/>
    <w:pPr>
      <w:ind w:firstLineChars="200" w:firstLine="420"/>
    </w:pPr>
    <w:rPr>
      <w:rFonts w:ascii="Calibri" w:hAnsi="Calibri"/>
      <w:szCs w:val="22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6C7383"/>
    <w:rPr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6C7383"/>
    <w:rPr>
      <w:rFonts w:ascii="Times New Roman" w:eastAsia="宋体" w:hAnsi="Times New Roman" w:cs="Times New Roman"/>
      <w:sz w:val="18"/>
      <w:szCs w:val="18"/>
    </w:rPr>
  </w:style>
  <w:style w:type="paragraph" w:styleId="Cabealho">
    <w:name w:val="header"/>
    <w:basedOn w:val="Normal"/>
    <w:link w:val="CabealhoCarter"/>
    <w:uiPriority w:val="99"/>
    <w:unhideWhenUsed/>
    <w:rsid w:val="009972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paragraph" w:styleId="Rodap">
    <w:name w:val="footer"/>
    <w:basedOn w:val="Normal"/>
    <w:link w:val="RodapCarter"/>
    <w:uiPriority w:val="99"/>
    <w:unhideWhenUsed/>
    <w:rsid w:val="0099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character" w:styleId="TextodoMarcadordePosio">
    <w:name w:val="Placeholder Text"/>
    <w:basedOn w:val="Tipodeletrapredefinidodopargrafo"/>
    <w:uiPriority w:val="99"/>
    <w:semiHidden/>
    <w:rsid w:val="00B61AC0"/>
    <w:rPr>
      <w:color w:val="808080"/>
    </w:rPr>
  </w:style>
  <w:style w:type="paragraph" w:styleId="NormalWeb">
    <w:name w:val="Normal (Web)"/>
    <w:basedOn w:val="Normal"/>
    <w:link w:val="NormalWebCarter"/>
    <w:uiPriority w:val="99"/>
    <w:unhideWhenUsed/>
    <w:rsid w:val="00F32EA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ormalWebCarter">
    <w:name w:val="Normal (Web) Caráter"/>
    <w:basedOn w:val="Tipodeletrapredefinidodopargrafo"/>
    <w:link w:val="NormalWeb"/>
    <w:uiPriority w:val="99"/>
    <w:rsid w:val="00F32EA5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theme" Target="theme/theme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20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21</Words>
  <Characters>2816</Characters>
  <Application>Microsoft Office Word</Application>
  <DocSecurity>0</DocSecurity>
  <Lines>23</Lines>
  <Paragraphs>6</Paragraphs>
  <ScaleCrop>false</ScaleCrop>
  <Company>Microsoft</Company>
  <LinksUpToDate>false</LinksUpToDate>
  <CharactersWithSpaces>3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</dc:creator>
  <cp:lastModifiedBy>Terry C.</cp:lastModifiedBy>
  <cp:revision>2</cp:revision>
  <cp:lastPrinted>2017-04-20T01:13:00Z</cp:lastPrinted>
  <dcterms:created xsi:type="dcterms:W3CDTF">2024-06-04T06:39:00Z</dcterms:created>
  <dcterms:modified xsi:type="dcterms:W3CDTF">2024-06-04T06:39:00Z</dcterms:modified>
</cp:coreProperties>
</file>